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AEDD5D" w14:textId="77777777" w:rsidR="00971F49" w:rsidRDefault="00971F49" w:rsidP="00971F49">
      <w:pPr>
        <w:jc w:val="center"/>
      </w:pPr>
      <w:bookmarkStart w:id="0" w:name="_GoBack"/>
      <w:r>
        <w:t>Министерство науки и высшего образования РФ</w:t>
      </w:r>
    </w:p>
    <w:p w14:paraId="2C6EF16F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3730EF1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6B5125F0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23294733" w14:textId="77777777" w:rsidR="00971F49" w:rsidRDefault="00971F49" w:rsidP="00971F49">
      <w:pPr>
        <w:jc w:val="center"/>
      </w:pPr>
    </w:p>
    <w:p w14:paraId="019D2F4C" w14:textId="77777777" w:rsidR="00971F49" w:rsidRDefault="00971F49" w:rsidP="00971F49">
      <w:pPr>
        <w:jc w:val="center"/>
      </w:pPr>
    </w:p>
    <w:p w14:paraId="062C19D4" w14:textId="77777777" w:rsidR="00971F49" w:rsidRDefault="00971F49" w:rsidP="00971F49">
      <w:pPr>
        <w:jc w:val="center"/>
      </w:pPr>
    </w:p>
    <w:p w14:paraId="64E79BBA" w14:textId="77777777" w:rsidR="00971F49" w:rsidRDefault="00971F49" w:rsidP="00971F49">
      <w:pPr>
        <w:jc w:val="center"/>
      </w:pPr>
    </w:p>
    <w:p w14:paraId="244E1F5F" w14:textId="77777777" w:rsidR="00971F49" w:rsidRDefault="00971F49" w:rsidP="00971F49">
      <w:pPr>
        <w:jc w:val="center"/>
      </w:pPr>
    </w:p>
    <w:p w14:paraId="64165035" w14:textId="77777777" w:rsidR="00971F49" w:rsidRDefault="00971F49" w:rsidP="00971F49">
      <w:pPr>
        <w:jc w:val="center"/>
      </w:pPr>
    </w:p>
    <w:p w14:paraId="470FF325" w14:textId="77777777" w:rsidR="00971F49" w:rsidRDefault="00971F49" w:rsidP="00971F49">
      <w:pPr>
        <w:jc w:val="center"/>
      </w:pPr>
    </w:p>
    <w:p w14:paraId="49EFAFE0" w14:textId="77777777" w:rsidR="00971F49" w:rsidRDefault="00971F49" w:rsidP="00971F49">
      <w:pPr>
        <w:jc w:val="center"/>
      </w:pPr>
    </w:p>
    <w:p w14:paraId="0B3B11A0" w14:textId="77777777" w:rsidR="00971F49" w:rsidRDefault="00971F49" w:rsidP="00971F49">
      <w:pPr>
        <w:jc w:val="center"/>
      </w:pPr>
    </w:p>
    <w:p w14:paraId="741FD427" w14:textId="77777777" w:rsidR="00971F49" w:rsidRDefault="00971F49" w:rsidP="00971F49">
      <w:pPr>
        <w:jc w:val="center"/>
      </w:pPr>
    </w:p>
    <w:p w14:paraId="041AE2BE" w14:textId="77777777" w:rsidR="00971F49" w:rsidRDefault="00971F49" w:rsidP="00971F49">
      <w:pPr>
        <w:jc w:val="center"/>
      </w:pPr>
    </w:p>
    <w:p w14:paraId="16794F32" w14:textId="77777777" w:rsidR="00971F49" w:rsidRDefault="00971F49" w:rsidP="00971F49">
      <w:pPr>
        <w:jc w:val="center"/>
      </w:pPr>
    </w:p>
    <w:p w14:paraId="46DFDF2C" w14:textId="77777777" w:rsidR="00971F49" w:rsidRDefault="00971F49" w:rsidP="00971F49">
      <w:pPr>
        <w:jc w:val="center"/>
      </w:pPr>
    </w:p>
    <w:p w14:paraId="158162B2" w14:textId="77777777" w:rsidR="00971F49" w:rsidRDefault="00971F49" w:rsidP="00971F49">
      <w:pPr>
        <w:jc w:val="center"/>
      </w:pPr>
    </w:p>
    <w:p w14:paraId="1FB3F3A0" w14:textId="56AA35D4" w:rsidR="00971F49" w:rsidRDefault="00971F49" w:rsidP="00971F49">
      <w:pPr>
        <w:jc w:val="center"/>
      </w:pPr>
      <w:r>
        <w:t xml:space="preserve">Отчет по лабораторной работе № </w:t>
      </w:r>
      <w:r w:rsidR="006B4404">
        <w:t>6</w:t>
      </w:r>
    </w:p>
    <w:p w14:paraId="5595F400" w14:textId="255CA808" w:rsidR="00971F49" w:rsidRDefault="00971F49" w:rsidP="00971F49">
      <w:pPr>
        <w:jc w:val="center"/>
      </w:pPr>
      <w:r>
        <w:t>тема «</w:t>
      </w:r>
      <w:r w:rsidR="006B4404">
        <w:t xml:space="preserve">Циклы </w:t>
      </w:r>
      <w:r>
        <w:t>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4BE8AA6" w14:textId="77777777" w:rsidR="00971F49" w:rsidRDefault="00971F49" w:rsidP="00971F49">
      <w:pPr>
        <w:jc w:val="center"/>
      </w:pPr>
      <w:r>
        <w:t>по дисциплине «Информатика»</w:t>
      </w:r>
    </w:p>
    <w:p w14:paraId="4CD9FCAA" w14:textId="77777777" w:rsidR="00971F49" w:rsidRDefault="00971F49" w:rsidP="00971F49">
      <w:pPr>
        <w:jc w:val="center"/>
      </w:pPr>
    </w:p>
    <w:p w14:paraId="61BED10F" w14:textId="77777777" w:rsidR="00971F49" w:rsidRDefault="00971F49" w:rsidP="00971F49">
      <w:pPr>
        <w:jc w:val="center"/>
      </w:pPr>
    </w:p>
    <w:p w14:paraId="70671B57" w14:textId="77777777" w:rsidR="00971F49" w:rsidRDefault="00971F49" w:rsidP="00971F49">
      <w:pPr>
        <w:jc w:val="center"/>
      </w:pPr>
    </w:p>
    <w:p w14:paraId="3E90D237" w14:textId="77777777" w:rsidR="00971F49" w:rsidRDefault="00971F49" w:rsidP="00971F49">
      <w:pPr>
        <w:jc w:val="center"/>
      </w:pPr>
    </w:p>
    <w:p w14:paraId="54DD5A53" w14:textId="77777777" w:rsidR="00971F49" w:rsidRDefault="00971F49" w:rsidP="00971F49">
      <w:pPr>
        <w:jc w:val="center"/>
      </w:pPr>
    </w:p>
    <w:p w14:paraId="4ADF13E5" w14:textId="77777777" w:rsidR="00971F49" w:rsidRDefault="00971F49" w:rsidP="00971F49">
      <w:pPr>
        <w:jc w:val="center"/>
      </w:pPr>
    </w:p>
    <w:p w14:paraId="6B0B07B0" w14:textId="77777777" w:rsidR="00971F49" w:rsidRDefault="00971F49" w:rsidP="00971F49">
      <w:pPr>
        <w:jc w:val="center"/>
      </w:pPr>
    </w:p>
    <w:p w14:paraId="2132E06D" w14:textId="77777777" w:rsidR="00971F49" w:rsidRDefault="00971F49" w:rsidP="00971F49">
      <w:pPr>
        <w:jc w:val="center"/>
      </w:pPr>
    </w:p>
    <w:p w14:paraId="37D8883F" w14:textId="0C945760" w:rsidR="00971F49" w:rsidRDefault="00971F49" w:rsidP="00971F49">
      <w:pPr>
        <w:ind w:left="5670"/>
        <w:jc w:val="left"/>
      </w:pPr>
      <w:r>
        <w:t>Выполнил: студент групп</w:t>
      </w:r>
      <w:r w:rsidR="00154025">
        <w:t>ы</w:t>
      </w:r>
      <w:r>
        <w:t xml:space="preserve"> ИСТ-2</w:t>
      </w:r>
      <w:r w:rsidR="00154025">
        <w:t>2</w:t>
      </w:r>
      <w:r>
        <w:t>-1б</w:t>
      </w:r>
      <w:r w:rsidR="00154025">
        <w:t xml:space="preserve"> </w:t>
      </w:r>
      <w:r w:rsidR="003834CA">
        <w:t>Вихляев И.С.</w:t>
      </w:r>
    </w:p>
    <w:p w14:paraId="4DEB3DA5" w14:textId="569424E3" w:rsidR="00600072" w:rsidRPr="00600072" w:rsidRDefault="003834CA" w:rsidP="00971F49">
      <w:pPr>
        <w:ind w:left="5670"/>
        <w:jc w:val="left"/>
      </w:pPr>
      <w:r>
        <w:t>6</w:t>
      </w:r>
      <w:r w:rsidR="00600072" w:rsidRPr="00E14EDB">
        <w:t xml:space="preserve"> </w:t>
      </w:r>
      <w:r w:rsidR="00600072">
        <w:t>вариант</w:t>
      </w:r>
    </w:p>
    <w:p w14:paraId="08EF99C7" w14:textId="77777777" w:rsidR="00971F49" w:rsidRDefault="00971F49" w:rsidP="00971F49">
      <w:pPr>
        <w:ind w:left="5670"/>
        <w:jc w:val="left"/>
      </w:pPr>
    </w:p>
    <w:p w14:paraId="6AEB264E" w14:textId="77777777" w:rsidR="00971F49" w:rsidRDefault="00971F49" w:rsidP="00971F49">
      <w:pPr>
        <w:ind w:left="5670"/>
        <w:jc w:val="left"/>
      </w:pPr>
    </w:p>
    <w:p w14:paraId="0386B5B7" w14:textId="7FB1188B" w:rsidR="00971F49" w:rsidRDefault="00971F49" w:rsidP="00971F49">
      <w:pPr>
        <w:jc w:val="center"/>
      </w:pPr>
    </w:p>
    <w:p w14:paraId="4807874E" w14:textId="77777777" w:rsidR="00154025" w:rsidRDefault="00154025" w:rsidP="00971F49">
      <w:pPr>
        <w:jc w:val="center"/>
      </w:pPr>
    </w:p>
    <w:p w14:paraId="61F5E8AC" w14:textId="77777777" w:rsidR="00971F49" w:rsidRDefault="00971F49" w:rsidP="00971F49">
      <w:pPr>
        <w:jc w:val="center"/>
      </w:pPr>
    </w:p>
    <w:p w14:paraId="31EBFB5B" w14:textId="77777777" w:rsidR="00971F49" w:rsidRDefault="00971F49" w:rsidP="00971F49">
      <w:pPr>
        <w:jc w:val="center"/>
      </w:pPr>
    </w:p>
    <w:p w14:paraId="4516A8FA" w14:textId="77777777" w:rsidR="00971F49" w:rsidRDefault="00971F49" w:rsidP="00971F49">
      <w:pPr>
        <w:jc w:val="center"/>
      </w:pPr>
    </w:p>
    <w:p w14:paraId="115D4D46" w14:textId="77777777" w:rsidR="00971F49" w:rsidRDefault="00971F49" w:rsidP="00971F49">
      <w:pPr>
        <w:jc w:val="center"/>
      </w:pPr>
    </w:p>
    <w:p w14:paraId="436A30B9" w14:textId="77777777" w:rsidR="00971F49" w:rsidRDefault="00971F49" w:rsidP="00971F49">
      <w:pPr>
        <w:jc w:val="center"/>
      </w:pPr>
    </w:p>
    <w:p w14:paraId="5BDC0F2F" w14:textId="77777777" w:rsidR="00971F49" w:rsidRDefault="00971F49" w:rsidP="00971F49">
      <w:pPr>
        <w:jc w:val="center"/>
      </w:pPr>
    </w:p>
    <w:p w14:paraId="243F6015" w14:textId="77777777" w:rsidR="00971F49" w:rsidRDefault="00971F49" w:rsidP="00971F49">
      <w:pPr>
        <w:jc w:val="center"/>
      </w:pPr>
    </w:p>
    <w:p w14:paraId="2E55CF96" w14:textId="77777777" w:rsidR="00971F49" w:rsidRDefault="00971F49" w:rsidP="00971F49">
      <w:pPr>
        <w:jc w:val="center"/>
      </w:pPr>
    </w:p>
    <w:p w14:paraId="2D096BAF" w14:textId="6BB04071" w:rsidR="00971F49" w:rsidRDefault="00971F49" w:rsidP="00600072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6EF01588" w14:textId="77777777" w:rsidR="0037690F" w:rsidRPr="00D446C2" w:rsidRDefault="0037690F" w:rsidP="0037690F">
      <w:pPr>
        <w:pStyle w:val="10"/>
      </w:pPr>
      <w:bookmarkStart w:id="1" w:name="_Toc84504560"/>
      <w:r>
        <w:lastRenderedPageBreak/>
        <w:t>Задание 1</w:t>
      </w:r>
      <w:bookmarkEnd w:id="1"/>
    </w:p>
    <w:p w14:paraId="0B76FDF7" w14:textId="77777777" w:rsidR="00FA5111" w:rsidRPr="00D446C2" w:rsidRDefault="00D446C2" w:rsidP="0037690F">
      <w:pPr>
        <w:pStyle w:val="2"/>
      </w:pPr>
      <w:bookmarkStart w:id="2" w:name="_Toc84504561"/>
      <w:r>
        <w:t xml:space="preserve">1.1. </w:t>
      </w:r>
      <w:r w:rsidR="0037690F">
        <w:t>Постановка задачи</w:t>
      </w:r>
      <w:bookmarkEnd w:id="2"/>
    </w:p>
    <w:p w14:paraId="3CB848D0" w14:textId="77777777" w:rsidR="006B4404" w:rsidRPr="000F4C35" w:rsidRDefault="006B4404" w:rsidP="006B4404">
      <w:pPr>
        <w:widowControl w:val="0"/>
        <w:ind w:firstLine="540"/>
      </w:pPr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04CE3905" w14:textId="77777777" w:rsidR="006B4404" w:rsidRPr="000C68B9" w:rsidRDefault="006B4404" w:rsidP="006B4404">
      <w:pPr>
        <w:widowControl w:val="0"/>
        <w:ind w:firstLine="540"/>
        <w:rPr>
          <w:lang w:val="en-US"/>
        </w:rPr>
      </w:pPr>
      <w:r w:rsidRPr="000F4C35">
        <w:rPr>
          <w:i/>
          <w:position w:val="-32"/>
        </w:rPr>
        <w:object w:dxaOrig="3400" w:dyaOrig="740" w14:anchorId="13ABB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70.2pt;height:36.45pt" o:ole="">
            <v:imagedata r:id="rId6" o:title=""/>
          </v:shape>
          <o:OLEObject Type="Embed" ProgID="Equation.DSMT4" ShapeID="_x0000_i1036" DrawAspect="Content" ObjectID="_1732817475" r:id="rId7"/>
        </w:object>
      </w:r>
    </w:p>
    <w:p w14:paraId="21E925F8" w14:textId="77777777" w:rsidR="00FF6D44" w:rsidRPr="00154025" w:rsidRDefault="00FF6D44" w:rsidP="001E2AC2"/>
    <w:p w14:paraId="08625B76" w14:textId="0FF6A349" w:rsidR="001E2AC2" w:rsidRDefault="00D446C2" w:rsidP="0037690F">
      <w:pPr>
        <w:pStyle w:val="2"/>
      </w:pPr>
      <w:bookmarkStart w:id="3" w:name="_Toc84504562"/>
      <w:r w:rsidRPr="00154025">
        <w:t xml:space="preserve">1.2. </w:t>
      </w:r>
      <w:r w:rsidR="0037690F">
        <w:t>Решение</w:t>
      </w:r>
      <w:r w:rsidR="0037690F" w:rsidRPr="00154025">
        <w:t xml:space="preserve"> </w:t>
      </w:r>
      <w:r w:rsidR="0037690F">
        <w:t>задачи</w:t>
      </w:r>
      <w:r w:rsidR="0037690F" w:rsidRPr="00154025">
        <w:t xml:space="preserve">, </w:t>
      </w:r>
      <w:r w:rsidR="0037690F">
        <w:t>код</w:t>
      </w:r>
      <w:r w:rsidR="0037690F" w:rsidRPr="00154025">
        <w:t xml:space="preserve"> </w:t>
      </w:r>
      <w:r w:rsidR="0037690F">
        <w:t>программы</w:t>
      </w:r>
      <w:bookmarkEnd w:id="3"/>
    </w:p>
    <w:p w14:paraId="31F4EFD4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CA16AB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7889C8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4EE95536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6876C9C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027332E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AE3306B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8C5685E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Write number </w:t>
      </w:r>
      <w:proofErr w:type="gramStart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n :</w:t>
      </w:r>
      <w:proofErr w:type="gramEnd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8419C6A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81A662C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7CE93C1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0B0730E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/ (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DECB776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6D46E8A8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Sum first n number`s =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458571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026F3A0" w14:textId="6FC71C0E" w:rsidR="00F634F2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07E1CC1" w14:textId="6E7EB3E5" w:rsidR="00F634F2" w:rsidRPr="0053226E" w:rsidRDefault="00F634F2" w:rsidP="00F634F2">
      <w:pPr>
        <w:pStyle w:val="2"/>
        <w:rPr>
          <w:rFonts w:cs="Times New Roman"/>
        </w:rPr>
      </w:pPr>
      <w:r>
        <w:rPr>
          <w:rFonts w:cs="Times New Roman"/>
          <w:lang w:val="en-US"/>
        </w:rPr>
        <w:t>1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1121EC7C" w14:textId="3DEECE58" w:rsidR="00F634F2" w:rsidRPr="0053226E" w:rsidRDefault="00F634F2" w:rsidP="00F634F2">
      <w:pPr>
        <w:rPr>
          <w:rFonts w:cs="Times New Roman"/>
          <w:sz w:val="22"/>
          <w:lang w:val="en-US"/>
        </w:rPr>
      </w:pPr>
      <w:r w:rsidRPr="00F634F2">
        <w:rPr>
          <w:rFonts w:cs="Times New Roman"/>
          <w:sz w:val="22"/>
          <w:lang w:val="en-US"/>
        </w:rPr>
        <w:drawing>
          <wp:inline distT="0" distB="0" distL="0" distR="0" wp14:anchorId="0D6ED46C" wp14:editId="6FD7ED87">
            <wp:extent cx="3535986" cy="1867062"/>
            <wp:effectExtent l="0" t="0" r="762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5986" cy="1867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CD657" w14:textId="77777777" w:rsidR="00F634F2" w:rsidRDefault="00F634F2" w:rsidP="00F634F2">
      <w:pPr>
        <w:pStyle w:val="10"/>
        <w:jc w:val="both"/>
      </w:pPr>
    </w:p>
    <w:p w14:paraId="60915A93" w14:textId="448C34A7" w:rsidR="00721B27" w:rsidRPr="00D446C2" w:rsidRDefault="00721B27" w:rsidP="00721B27">
      <w:pPr>
        <w:pStyle w:val="10"/>
      </w:pPr>
      <w:r>
        <w:t>Задание 2</w:t>
      </w:r>
    </w:p>
    <w:p w14:paraId="6F7C6D33" w14:textId="13761D5D" w:rsidR="00636AAB" w:rsidRPr="00636AAB" w:rsidRDefault="00721B27" w:rsidP="00636AAB">
      <w:pPr>
        <w:pStyle w:val="2"/>
      </w:pPr>
      <w:r>
        <w:t>2.1. Постановка задачи</w:t>
      </w:r>
    </w:p>
    <w:p w14:paraId="7AB65ACB" w14:textId="77777777" w:rsidR="006B4404" w:rsidRPr="000F4C35" w:rsidRDefault="006B4404" w:rsidP="006B4404">
      <w:pPr>
        <w:widowControl w:val="0"/>
        <w:ind w:firstLine="708"/>
      </w:pPr>
      <w:r w:rsidRPr="000F4C35">
        <w:t>Каждая бактерия делится на две в течение одной минуты. В начальный момент имеется одна бактерия. Составьте программу, которая при заданном числе бактерий и начальном числе бактерий вычисляет, за сколько по времени в минутах и часах произошел рост популяции бактерий.</w:t>
      </w:r>
    </w:p>
    <w:p w14:paraId="6DBD3AD6" w14:textId="128303BB" w:rsidR="00721B27" w:rsidRPr="009E0E6E" w:rsidRDefault="004F2630" w:rsidP="006B4404">
      <w:pPr>
        <w:pStyle w:val="2"/>
      </w:pPr>
      <w:r w:rsidRPr="003834CA">
        <w:t>2</w:t>
      </w:r>
      <w:r w:rsidR="00721B27" w:rsidRPr="00154025">
        <w:t xml:space="preserve">.2. </w:t>
      </w:r>
      <w:r w:rsidR="00721B27">
        <w:t>Решение</w:t>
      </w:r>
      <w:r w:rsidR="00721B27" w:rsidRPr="00154025">
        <w:t xml:space="preserve"> </w:t>
      </w:r>
      <w:r w:rsidR="00721B27">
        <w:t>задачи</w:t>
      </w:r>
      <w:r w:rsidR="00721B27" w:rsidRPr="00154025">
        <w:t xml:space="preserve">, </w:t>
      </w:r>
      <w:r w:rsidR="00721B27">
        <w:t>код</w:t>
      </w:r>
      <w:r w:rsidR="00721B27" w:rsidRPr="00154025">
        <w:t xml:space="preserve"> </w:t>
      </w:r>
      <w:r w:rsidR="00721B27">
        <w:t>программы</w:t>
      </w:r>
    </w:p>
    <w:p w14:paraId="5AF2F7C2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proofErr w:type="spellEnd"/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617BCAC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47ADDB3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2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73C09B4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F1311F9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ou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9A54310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0AB33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Write quantity </w:t>
      </w:r>
      <w:proofErr w:type="spellStart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bacteries</w:t>
      </w:r>
      <w:proofErr w:type="spellEnd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on </w:t>
      </w:r>
      <w:proofErr w:type="gramStart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start :</w:t>
      </w:r>
      <w:proofErr w:type="gramEnd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9898512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BC2B956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"Write quantity </w:t>
      </w:r>
      <w:proofErr w:type="spellStart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bacteries</w:t>
      </w:r>
      <w:proofErr w:type="spellEnd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on before </w:t>
      </w:r>
      <w:proofErr w:type="gramStart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time :</w:t>
      </w:r>
      <w:proofErr w:type="gramEnd"/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84D021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ong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Long</w:t>
      </w:r>
      <w:proofErr w:type="spellEnd"/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D5705A1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close</w:t>
      </w:r>
      <w:proofErr w:type="spellEnd"/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E7FA4F6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1E86967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/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C206DC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3216C6C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64495D59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gt;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0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D8F11B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ou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4A8B43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71758B4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5B2FBB5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Quantity hours =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ou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E6F3495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Quantity minutes =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minute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B410C3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97DD2BA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B044C30" w14:textId="5A8DD6B1" w:rsidR="00F634F2" w:rsidRPr="0053226E" w:rsidRDefault="00F634F2" w:rsidP="00F634F2">
      <w:pPr>
        <w:pStyle w:val="2"/>
        <w:rPr>
          <w:rFonts w:cs="Times New Roman"/>
        </w:rPr>
      </w:pPr>
      <w:r>
        <w:rPr>
          <w:rFonts w:cs="Times New Roman"/>
          <w:lang w:val="en-US"/>
        </w:rPr>
        <w:t>2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 xml:space="preserve">. Тестирование кода </w:t>
      </w:r>
    </w:p>
    <w:p w14:paraId="0D0CC5D6" w14:textId="2716E891" w:rsidR="00721B27" w:rsidRPr="009E0E6E" w:rsidRDefault="00F634F2" w:rsidP="00721B27">
      <w:r w:rsidRPr="00F634F2">
        <w:drawing>
          <wp:inline distT="0" distB="0" distL="0" distR="0" wp14:anchorId="34E4CF67" wp14:editId="48F57C42">
            <wp:extent cx="3436918" cy="65537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36918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47972" w14:textId="076BFBA1" w:rsidR="00512EB2" w:rsidRDefault="00512EB2" w:rsidP="00512EB2">
      <w:pPr>
        <w:rPr>
          <w:rFonts w:cs="Times New Roman"/>
          <w:sz w:val="22"/>
        </w:rPr>
      </w:pPr>
    </w:p>
    <w:p w14:paraId="096ABE20" w14:textId="1E054C9D" w:rsidR="004F2630" w:rsidRPr="004F2630" w:rsidRDefault="004F2630" w:rsidP="004F2630">
      <w:pPr>
        <w:pStyle w:val="10"/>
      </w:pPr>
      <w:r>
        <w:t xml:space="preserve">Задание </w:t>
      </w:r>
      <w:r w:rsidRPr="004F2630">
        <w:t>3</w:t>
      </w:r>
    </w:p>
    <w:p w14:paraId="5F0C8327" w14:textId="0A54CCCC" w:rsidR="004F2630" w:rsidRPr="00756AD0" w:rsidRDefault="004F2630" w:rsidP="004F2630">
      <w:pPr>
        <w:pStyle w:val="2"/>
      </w:pPr>
      <w:r w:rsidRPr="004F2630">
        <w:t>3</w:t>
      </w:r>
      <w:r>
        <w:t>.1. Постановка задачи</w:t>
      </w:r>
    </w:p>
    <w:p w14:paraId="77304C27" w14:textId="77777777" w:rsidR="006B4404" w:rsidRPr="000F4C35" w:rsidRDefault="006B4404" w:rsidP="006B4404">
      <w:pPr>
        <w:widowControl w:val="0"/>
      </w:pP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4D7FC85D" w14:textId="77777777" w:rsidR="006B4404" w:rsidRDefault="006B4404" w:rsidP="006B4404">
      <w:pPr>
        <w:pStyle w:val="a"/>
        <w:widowControl w:val="0"/>
        <w:numPr>
          <w:ilvl w:val="0"/>
          <w:numId w:val="11"/>
        </w:numPr>
        <w:jc w:val="left"/>
      </w:pPr>
      <w:r w:rsidRPr="000F4C35">
        <w:rPr>
          <w:position w:val="-44"/>
        </w:rPr>
        <w:object w:dxaOrig="920" w:dyaOrig="859" w14:anchorId="4B1B2BAC">
          <v:shape id="_x0000_i1045" type="#_x0000_t75" style="width:103.8pt;height:97.25pt" o:ole="">
            <v:imagedata r:id="rId10" o:title=""/>
          </v:shape>
          <o:OLEObject Type="Embed" ProgID="Equation.3" ShapeID="_x0000_i1045" DrawAspect="Content" ObjectID="_1732817476" r:id="rId11"/>
        </w:object>
      </w:r>
    </w:p>
    <w:p w14:paraId="00ED4407" w14:textId="77777777" w:rsidR="006B4404" w:rsidRDefault="006B4404" w:rsidP="006B4404">
      <w:pPr>
        <w:pStyle w:val="a"/>
        <w:widowControl w:val="0"/>
        <w:numPr>
          <w:ilvl w:val="0"/>
          <w:numId w:val="11"/>
        </w:numPr>
        <w:jc w:val="left"/>
      </w:pPr>
      <w:r w:rsidRPr="000F4C35">
        <w:t xml:space="preserve"> </w:t>
      </w:r>
      <w:r w:rsidRPr="000F4C35">
        <w:rPr>
          <w:position w:val="-30"/>
        </w:rPr>
        <w:object w:dxaOrig="1600" w:dyaOrig="720" w14:anchorId="6C6732F5">
          <v:shape id="_x0000_i1046" type="#_x0000_t75" style="width:170.2pt;height:76.7pt" o:ole="">
            <v:imagedata r:id="rId12" o:title=""/>
          </v:shape>
          <o:OLEObject Type="Embed" ProgID="Equation.3" ShapeID="_x0000_i1046" DrawAspect="Content" ObjectID="_1732817477" r:id="rId13"/>
        </w:object>
      </w:r>
    </w:p>
    <w:p w14:paraId="12E67EA3" w14:textId="584F9AAA" w:rsidR="006B4404" w:rsidRPr="000F4C35" w:rsidRDefault="006B4404" w:rsidP="006B4404">
      <w:pPr>
        <w:pStyle w:val="a"/>
        <w:widowControl w:val="0"/>
        <w:numPr>
          <w:ilvl w:val="0"/>
          <w:numId w:val="11"/>
        </w:numPr>
        <w:jc w:val="left"/>
      </w:pPr>
      <w:r w:rsidRPr="000F4C35">
        <w:rPr>
          <w:position w:val="-38"/>
        </w:rPr>
        <w:object w:dxaOrig="2420" w:dyaOrig="859" w14:anchorId="4E1ADA2A">
          <v:shape id="_x0000_i1047" type="#_x0000_t75" style="width:232.85pt;height:82.3pt" o:ole="">
            <v:imagedata r:id="rId14" o:title=""/>
          </v:shape>
          <o:OLEObject Type="Embed" ProgID="Equation.3" ShapeID="_x0000_i1047" DrawAspect="Content" ObjectID="_1732817478" r:id="rId15"/>
        </w:object>
      </w:r>
    </w:p>
    <w:p w14:paraId="522C7F21" w14:textId="77777777" w:rsidR="004F2630" w:rsidRPr="00154025" w:rsidRDefault="004F2630" w:rsidP="004F2630"/>
    <w:p w14:paraId="37076F34" w14:textId="7B6A945E" w:rsidR="004F2630" w:rsidRPr="000E2026" w:rsidRDefault="004F2630" w:rsidP="000E2026">
      <w:pPr>
        <w:pStyle w:val="2"/>
      </w:pPr>
      <w:r w:rsidRPr="003834C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  <w:r w:rsidR="006B4404">
        <w:t xml:space="preserve"> для 1.</w:t>
      </w:r>
    </w:p>
    <w:p w14:paraId="71BDD268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3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1A3DD39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0EC4DB5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46DF585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59709DD8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0645FF4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!</w:t>
      </w:r>
      <w:proofErr w:type="gram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5C1F07A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C33542E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}</w:t>
      </w:r>
    </w:p>
    <w:p w14:paraId="08315D14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68CC7F30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083833C0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final answer =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F260205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7941982" w14:textId="295772F9" w:rsidR="00636AAB" w:rsidRPr="00636AAB" w:rsidRDefault="006B4404" w:rsidP="00636AAB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B37061E" w14:textId="605362FC" w:rsidR="00A56422" w:rsidRDefault="00A56422" w:rsidP="00512EB2">
      <w:pPr>
        <w:rPr>
          <w:rFonts w:cs="Times New Roman"/>
          <w:sz w:val="22"/>
          <w:lang w:val="en-US"/>
        </w:rPr>
      </w:pPr>
    </w:p>
    <w:p w14:paraId="5286F5A1" w14:textId="6AC6C464" w:rsidR="0053226E" w:rsidRPr="0053226E" w:rsidRDefault="0053226E" w:rsidP="0053226E">
      <w:pPr>
        <w:pStyle w:val="2"/>
        <w:rPr>
          <w:rFonts w:cs="Times New Roman"/>
        </w:rPr>
      </w:pPr>
      <w:r>
        <w:rPr>
          <w:rFonts w:cs="Times New Roman"/>
          <w:lang w:val="en-US"/>
        </w:rPr>
        <w:t>3</w:t>
      </w:r>
      <w:r w:rsidRPr="00110B11">
        <w:rPr>
          <w:rFonts w:cs="Times New Roman"/>
        </w:rPr>
        <w:t>.</w:t>
      </w:r>
      <w:r>
        <w:rPr>
          <w:rFonts w:cs="Times New Roman"/>
        </w:rPr>
        <w:t>3</w:t>
      </w:r>
      <w:r w:rsidRPr="00110B11">
        <w:rPr>
          <w:rFonts w:cs="Times New Roman"/>
        </w:rPr>
        <w:t>. Тестирование кода программы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</w:rPr>
        <w:t>для 1</w:t>
      </w:r>
    </w:p>
    <w:p w14:paraId="7A095175" w14:textId="476F03A4" w:rsidR="0053226E" w:rsidRPr="0053226E" w:rsidRDefault="0053226E" w:rsidP="00512EB2">
      <w:pPr>
        <w:rPr>
          <w:rFonts w:cs="Times New Roman"/>
          <w:sz w:val="22"/>
          <w:lang w:val="en-US"/>
        </w:rPr>
      </w:pPr>
      <w:r w:rsidRPr="0053226E">
        <w:rPr>
          <w:rFonts w:cs="Times New Roman"/>
          <w:sz w:val="22"/>
          <w:lang w:val="en-US"/>
        </w:rPr>
        <w:drawing>
          <wp:inline distT="0" distB="0" distL="0" distR="0" wp14:anchorId="08EB774F" wp14:editId="4C4CC52D">
            <wp:extent cx="1409822" cy="205758"/>
            <wp:effectExtent l="0" t="0" r="0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9822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F5AE3" w14:textId="749C2ED5" w:rsidR="006B4404" w:rsidRPr="000E2026" w:rsidRDefault="006B4404" w:rsidP="006B4404">
      <w:pPr>
        <w:pStyle w:val="2"/>
      </w:pPr>
      <w:r w:rsidRPr="003834C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 для 2.</w:t>
      </w:r>
    </w:p>
    <w:p w14:paraId="737664A0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32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1FFF5526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21725292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9D6749F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7344B979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E8C3C4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6B4404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4F09FFE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+ (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5C97E9D" w14:textId="7756BB0C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E0AF0B4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4C0EE8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188C63CD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CDD7B60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31AC7D06" w14:textId="5552AB60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B4404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6B4404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B4404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final answer = "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B4404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6B4404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1452473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14941E61" w14:textId="77777777" w:rsidR="006B4404" w:rsidRPr="006B4404" w:rsidRDefault="006B4404" w:rsidP="006B4404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B4404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6669309A" w14:textId="0ECD3661" w:rsidR="0053226E" w:rsidRPr="0053226E" w:rsidRDefault="0053226E" w:rsidP="0053226E">
      <w:pPr>
        <w:pStyle w:val="2"/>
        <w:rPr>
          <w:rFonts w:cs="Times New Roman"/>
        </w:rPr>
      </w:pPr>
      <w:r>
        <w:rPr>
          <w:rFonts w:cs="Times New Roman"/>
          <w:lang w:val="en-US"/>
        </w:rPr>
        <w:t>3</w:t>
      </w:r>
      <w:r w:rsidRPr="00110B11">
        <w:rPr>
          <w:rFonts w:cs="Times New Roman"/>
        </w:rPr>
        <w:t>.</w:t>
      </w:r>
      <w:r>
        <w:rPr>
          <w:rFonts w:cs="Times New Roman"/>
          <w:lang w:val="en-US"/>
        </w:rPr>
        <w:t>3</w:t>
      </w:r>
      <w:r w:rsidRPr="00110B11">
        <w:rPr>
          <w:rFonts w:cs="Times New Roman"/>
        </w:rPr>
        <w:t>. Тестирование кода программы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</w:rPr>
        <w:t>для 1</w:t>
      </w:r>
    </w:p>
    <w:p w14:paraId="6C7A82F2" w14:textId="18F9C91A" w:rsidR="0053226E" w:rsidRPr="0053226E" w:rsidRDefault="00F634F2" w:rsidP="0053226E">
      <w:pPr>
        <w:rPr>
          <w:rFonts w:cs="Times New Roman"/>
          <w:sz w:val="22"/>
          <w:lang w:val="en-US"/>
        </w:rPr>
      </w:pPr>
      <w:r w:rsidRPr="00F634F2">
        <w:rPr>
          <w:rFonts w:cs="Times New Roman"/>
          <w:sz w:val="22"/>
          <w:lang w:val="en-US"/>
        </w:rPr>
        <w:drawing>
          <wp:inline distT="0" distB="0" distL="0" distR="0" wp14:anchorId="5F75D8FB" wp14:editId="47120294">
            <wp:extent cx="3779848" cy="36579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414AA" w14:textId="190B132A" w:rsidR="00A56422" w:rsidRPr="0053226E" w:rsidRDefault="00A56422" w:rsidP="00512EB2">
      <w:pPr>
        <w:rPr>
          <w:rFonts w:cs="Times New Roman"/>
          <w:sz w:val="22"/>
          <w:lang w:val="en-US"/>
        </w:rPr>
      </w:pPr>
    </w:p>
    <w:p w14:paraId="46C6EB9B" w14:textId="096AE009" w:rsidR="006B4404" w:rsidRPr="000E2026" w:rsidRDefault="006B4404" w:rsidP="006B4404">
      <w:pPr>
        <w:pStyle w:val="2"/>
      </w:pPr>
      <w:r w:rsidRPr="003834CA"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 для 3.</w:t>
      </w:r>
    </w:p>
    <w:p w14:paraId="31CCF1F6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App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1E6B2DE1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0CBDD78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7FBF811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3226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18689C37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03D9D2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6C2E3B1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j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+ (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DA5E72E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=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0A28476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1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5C077E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23C505B4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8789EFC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678062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final answer = "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nswe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59119DA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0A999A90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41CB3C0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>}</w:t>
      </w:r>
    </w:p>
    <w:p w14:paraId="1238A435" w14:textId="695EE7CC" w:rsidR="0053226E" w:rsidRPr="0053226E" w:rsidRDefault="0053226E" w:rsidP="0053226E">
      <w:pPr>
        <w:pStyle w:val="2"/>
        <w:rPr>
          <w:rFonts w:cs="Times New Roman"/>
        </w:rPr>
      </w:pPr>
      <w:r>
        <w:rPr>
          <w:rFonts w:cs="Times New Roman"/>
          <w:lang w:val="en-US"/>
        </w:rPr>
        <w:t>3</w:t>
      </w:r>
      <w:r w:rsidRPr="00110B11">
        <w:rPr>
          <w:rFonts w:cs="Times New Roman"/>
        </w:rPr>
        <w:t>.</w:t>
      </w:r>
      <w:r w:rsidR="00F634F2">
        <w:rPr>
          <w:rFonts w:cs="Times New Roman"/>
          <w:lang w:val="en-US"/>
        </w:rPr>
        <w:t>3</w:t>
      </w:r>
      <w:r w:rsidRPr="00110B11">
        <w:rPr>
          <w:rFonts w:cs="Times New Roman"/>
        </w:rPr>
        <w:t>. Тестирование кода программы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</w:rPr>
        <w:t>для 1</w:t>
      </w:r>
    </w:p>
    <w:p w14:paraId="2200519C" w14:textId="76A512AF" w:rsidR="0053226E" w:rsidRPr="0053226E" w:rsidRDefault="00F634F2" w:rsidP="0053226E">
      <w:pPr>
        <w:rPr>
          <w:rFonts w:cs="Times New Roman"/>
          <w:sz w:val="22"/>
          <w:lang w:val="en-US"/>
        </w:rPr>
      </w:pPr>
      <w:r w:rsidRPr="00F634F2">
        <w:rPr>
          <w:rFonts w:cs="Times New Roman"/>
          <w:sz w:val="22"/>
          <w:lang w:val="en-US"/>
        </w:rPr>
        <w:drawing>
          <wp:inline distT="0" distB="0" distL="0" distR="0" wp14:anchorId="35CAC4FA" wp14:editId="3EF378F9">
            <wp:extent cx="3795089" cy="41913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95089" cy="419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AE7AE" w14:textId="77777777" w:rsidR="006B4404" w:rsidRDefault="006B4404" w:rsidP="00512EB2">
      <w:pPr>
        <w:rPr>
          <w:rFonts w:cs="Times New Roman"/>
          <w:sz w:val="22"/>
        </w:rPr>
      </w:pPr>
    </w:p>
    <w:p w14:paraId="7DB73DEB" w14:textId="6FA7EAA0" w:rsidR="00A56422" w:rsidRPr="00A56422" w:rsidRDefault="00A56422" w:rsidP="00A56422">
      <w:pPr>
        <w:pStyle w:val="10"/>
      </w:pPr>
      <w:r>
        <w:t xml:space="preserve">Задание </w:t>
      </w:r>
      <w:r w:rsidRPr="00A56422">
        <w:t>4</w:t>
      </w:r>
    </w:p>
    <w:p w14:paraId="79CF655E" w14:textId="2B572A32" w:rsidR="00A56422" w:rsidRPr="00D446C2" w:rsidRDefault="00A56422" w:rsidP="00A56422">
      <w:pPr>
        <w:pStyle w:val="2"/>
      </w:pPr>
      <w:r w:rsidRPr="00A56422">
        <w:t>4</w:t>
      </w:r>
      <w:r>
        <w:t>.1. Постановка задачи</w:t>
      </w:r>
    </w:p>
    <w:p w14:paraId="72E81AF3" w14:textId="77777777" w:rsidR="006B4404" w:rsidRDefault="006B4404" w:rsidP="006B4404">
      <w:pPr>
        <w:spacing w:line="216" w:lineRule="auto"/>
        <w:ind w:firstLine="708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4025DD6B" w14:textId="0B2EE6A0" w:rsidR="00A56422" w:rsidRDefault="00A56422" w:rsidP="006B4404">
      <w:pPr>
        <w:pStyle w:val="2"/>
      </w:pPr>
      <w:r w:rsidRPr="003834CA"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21C54D6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util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936F94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3D05ED9D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4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27796B31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erevo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int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811F164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3668B2D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c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FF6354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"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0."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367EA1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48D799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%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27F210D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=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223BF38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606BBCD4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20380A0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0E56F6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CF0B45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9433E3A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arseInt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tringBuild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1</w:t>
      </w:r>
      <w:proofErr w:type="gramStart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everse</w:t>
      </w:r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.</w:t>
      </w:r>
      <w:proofErr w:type="spell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+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arseDouble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tringBuild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.</w:t>
      </w:r>
      <w:proofErr w:type="spell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oString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3B721F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39FEED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99A27E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9F90662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Введите дробное число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176AC0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0B34F61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9F9223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|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5A279FD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истему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счисления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(1&lt;=s&lt;=10)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52EA8D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A110AD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2AD9AAC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erevo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B7A6C5C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71A96AA" w14:textId="0497CA81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lastRenderedPageBreak/>
        <w:t>}</w:t>
      </w:r>
    </w:p>
    <w:p w14:paraId="47A2B743" w14:textId="61CA3C79" w:rsidR="00F634F2" w:rsidRPr="0053226E" w:rsidRDefault="00F634F2" w:rsidP="00F634F2">
      <w:pPr>
        <w:pStyle w:val="2"/>
        <w:rPr>
          <w:rFonts w:cs="Times New Roman"/>
        </w:rPr>
      </w:pPr>
      <w:r>
        <w:rPr>
          <w:rFonts w:cs="Times New Roman"/>
          <w:lang w:val="en-US"/>
        </w:rPr>
        <w:t>4</w:t>
      </w:r>
      <w:r w:rsidRPr="00110B11">
        <w:rPr>
          <w:rFonts w:cs="Times New Roman"/>
        </w:rPr>
        <w:t>.</w:t>
      </w:r>
      <w:r>
        <w:rPr>
          <w:rFonts w:cs="Times New Roman"/>
          <w:lang w:val="en-US"/>
        </w:rPr>
        <w:t>3</w:t>
      </w:r>
      <w:r w:rsidRPr="00110B11">
        <w:rPr>
          <w:rFonts w:cs="Times New Roman"/>
        </w:rPr>
        <w:t>. Тестирование кода программы</w:t>
      </w:r>
      <w:r>
        <w:rPr>
          <w:rFonts w:cs="Times New Roman"/>
          <w:lang w:val="en-US"/>
        </w:rPr>
        <w:t xml:space="preserve"> </w:t>
      </w:r>
      <w:r>
        <w:rPr>
          <w:rFonts w:cs="Times New Roman"/>
        </w:rPr>
        <w:t>для 1</w:t>
      </w:r>
    </w:p>
    <w:p w14:paraId="485D5643" w14:textId="03D92183" w:rsidR="00F634F2" w:rsidRPr="0053226E" w:rsidRDefault="00F634F2" w:rsidP="00F634F2">
      <w:pPr>
        <w:rPr>
          <w:rFonts w:cs="Times New Roman"/>
          <w:sz w:val="22"/>
          <w:lang w:val="en-US"/>
        </w:rPr>
      </w:pPr>
      <w:r w:rsidRPr="00F634F2">
        <w:rPr>
          <w:rFonts w:cs="Times New Roman"/>
          <w:sz w:val="22"/>
          <w:lang w:val="en-US"/>
        </w:rPr>
        <w:drawing>
          <wp:inline distT="0" distB="0" distL="0" distR="0" wp14:anchorId="3BE74A46" wp14:editId="3319354C">
            <wp:extent cx="2651990" cy="80779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51990" cy="80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23CBA" w14:textId="77777777" w:rsidR="006B4404" w:rsidRPr="006B4404" w:rsidRDefault="006B4404" w:rsidP="006B4404"/>
    <w:p w14:paraId="23D45787" w14:textId="2E3CA3F9" w:rsidR="005B622C" w:rsidRPr="00C9027D" w:rsidRDefault="005B622C" w:rsidP="005B622C">
      <w:pPr>
        <w:pStyle w:val="10"/>
      </w:pPr>
      <w:r>
        <w:t xml:space="preserve">Задание </w:t>
      </w:r>
      <w:r w:rsidRPr="00C9027D">
        <w:t>6</w:t>
      </w:r>
    </w:p>
    <w:p w14:paraId="242E88EC" w14:textId="1B8C48C9" w:rsidR="005B622C" w:rsidRPr="00D446C2" w:rsidRDefault="005B622C" w:rsidP="005B622C">
      <w:pPr>
        <w:pStyle w:val="2"/>
      </w:pPr>
      <w:r w:rsidRPr="00C9027D">
        <w:t>6</w:t>
      </w:r>
      <w:r>
        <w:t>.1. Постановка задачи</w:t>
      </w:r>
    </w:p>
    <w:p w14:paraId="792721CA" w14:textId="54810FDD" w:rsidR="00C9027D" w:rsidRPr="00C9027D" w:rsidRDefault="00FB5B23" w:rsidP="00C9027D">
      <w:pPr>
        <w:tabs>
          <w:tab w:val="left" w:pos="851"/>
        </w:tabs>
        <w:jc w:val="left"/>
      </w:pPr>
      <w:r>
        <w:rPr>
          <w:rFonts w:cs="Times New Roman"/>
        </w:rPr>
        <w:tab/>
      </w:r>
      <w:r w:rsidRPr="00110B11">
        <w:rPr>
          <w:rFonts w:cs="Times New Roman"/>
        </w:rPr>
        <w:t xml:space="preserve">Переделать программу (класс) задания 6 лабораторной работы 5 о попадании точки в область в класс без метода </w:t>
      </w:r>
      <w:proofErr w:type="spellStart"/>
      <w:r w:rsidRPr="00110B11">
        <w:rPr>
          <w:rFonts w:cs="Times New Roman"/>
        </w:rPr>
        <w:t>main</w:t>
      </w:r>
      <w:proofErr w:type="spellEnd"/>
      <w:r w:rsidRPr="00110B11">
        <w:rPr>
          <w:rFonts w:cs="Times New Roman"/>
        </w:rPr>
        <w:t xml:space="preserve"> с названием </w:t>
      </w:r>
      <w:proofErr w:type="spellStart"/>
      <w:r w:rsidRPr="00110B11">
        <w:rPr>
          <w:rFonts w:cs="Times New Roman"/>
        </w:rPr>
        <w:t>Oblast</w:t>
      </w:r>
      <w:proofErr w:type="spellEnd"/>
      <w:r w:rsidRPr="00110B11">
        <w:rPr>
          <w:rFonts w:cs="Times New Roman"/>
        </w:rPr>
        <w:t xml:space="preserve">. Метод </w:t>
      </w:r>
      <w:proofErr w:type="spellStart"/>
      <w:r w:rsidRPr="00110B11">
        <w:rPr>
          <w:rFonts w:cs="Times New Roman"/>
        </w:rPr>
        <w:t>main</w:t>
      </w:r>
      <w:proofErr w:type="spellEnd"/>
      <w:r w:rsidRPr="00110B11">
        <w:rPr>
          <w:rFonts w:cs="Times New Roman"/>
        </w:rPr>
        <w:t xml:space="preserve"> заменить на метод </w:t>
      </w:r>
      <w:proofErr w:type="spellStart"/>
      <w:r w:rsidRPr="00110B11">
        <w:rPr>
          <w:rFonts w:cs="Times New Roman"/>
        </w:rPr>
        <w:t>Oblast</w:t>
      </w:r>
      <w:proofErr w:type="spellEnd"/>
      <w:r w:rsidRPr="00110B11">
        <w:rPr>
          <w:rFonts w:cs="Times New Roman"/>
        </w:rPr>
        <w:t xml:space="preserve"> c входными данными в виде координат произвольной точки пространства и выходными данными типа </w:t>
      </w:r>
      <w:proofErr w:type="spellStart"/>
      <w:r w:rsidRPr="00110B11">
        <w:rPr>
          <w:rFonts w:cs="Times New Roman"/>
        </w:rPr>
        <w:t>boolean</w:t>
      </w:r>
      <w:proofErr w:type="spellEnd"/>
      <w:r w:rsidRPr="00110B11">
        <w:rPr>
          <w:rFonts w:cs="Times New Roman"/>
        </w:rPr>
        <w:t xml:space="preserve"> (</w:t>
      </w:r>
      <w:proofErr w:type="spellStart"/>
      <w:r w:rsidRPr="00110B11">
        <w:rPr>
          <w:rFonts w:cs="Times New Roman"/>
        </w:rPr>
        <w:t>true</w:t>
      </w:r>
      <w:proofErr w:type="spellEnd"/>
      <w:r w:rsidRPr="00110B11">
        <w:rPr>
          <w:rFonts w:cs="Times New Roman"/>
        </w:rPr>
        <w:t xml:space="preserve"> – если точка попала в область, </w:t>
      </w:r>
      <w:proofErr w:type="spellStart"/>
      <w:r w:rsidRPr="00110B11">
        <w:rPr>
          <w:rFonts w:cs="Times New Roman"/>
        </w:rPr>
        <w:t>false</w:t>
      </w:r>
      <w:proofErr w:type="spellEnd"/>
      <w:r w:rsidRPr="00110B11">
        <w:rPr>
          <w:rFonts w:cs="Times New Roman"/>
        </w:rPr>
        <w:t xml:space="preserve"> – если точка не попала в область). Создать программу, взаимодействующую с классом </w:t>
      </w:r>
      <w:proofErr w:type="spellStart"/>
      <w:r w:rsidRPr="00110B11">
        <w:rPr>
          <w:rFonts w:cs="Times New Roman"/>
        </w:rPr>
        <w:t>Oblast</w:t>
      </w:r>
      <w:proofErr w:type="spellEnd"/>
      <w:r w:rsidRPr="00110B11">
        <w:rPr>
          <w:rFonts w:cs="Times New Roman"/>
        </w:rPr>
        <w:t xml:space="preserve"> (без использования наследования), в которой пользователь в цикле 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  <w:r w:rsidR="00C9027D" w:rsidRPr="00C9027D">
        <w:t xml:space="preserve"> </w:t>
      </w:r>
      <w:r w:rsidR="00C9027D">
        <w:t>Разобьём все фигуры по линиям и напишем уравнение для каждой линии</w:t>
      </w:r>
    </w:p>
    <w:p w14:paraId="6CC7EF5C" w14:textId="764A7B28" w:rsidR="00C9027D" w:rsidRDefault="00C9027D" w:rsidP="005B622C">
      <w:pPr>
        <w:widowControl w:val="0"/>
        <w:jc w:val="center"/>
        <w:rPr>
          <w:noProof/>
        </w:rPr>
      </w:pPr>
    </w:p>
    <w:p w14:paraId="19C05C55" w14:textId="430EFECE" w:rsidR="005B622C" w:rsidRPr="00636AAB" w:rsidRDefault="005B622C" w:rsidP="005B622C">
      <w:pPr>
        <w:pStyle w:val="2"/>
      </w:pPr>
      <w:r w:rsidRPr="005B622C">
        <w:t>6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10DF056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*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56DEA84A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6EB0C5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7245C0F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6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7909CA7A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boolea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blas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07A9B46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proofErr w:type="gramStart"/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</w:t>
      </w:r>
      <w:proofErr w:type="gramEnd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&l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6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!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</w:t>
      </w:r>
    </w:p>
    <w:p w14:paraId="147B175C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gramStart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(</w:t>
      </w:r>
      <w:proofErr w:type="gramEnd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lt;=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f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amp;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f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!(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&l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</w:t>
      </w:r>
    </w:p>
    <w:p w14:paraId="513BD78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gramStart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!(</w:t>
      </w:r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+ 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&l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&amp; !(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&lt;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 {</w:t>
      </w:r>
    </w:p>
    <w:p w14:paraId="7FC804D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true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76FCD02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57189214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64A8E6A0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false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EA46E6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452C3CE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4D2A7CA8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71FD1F1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69E519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2AD6D3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boolea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top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false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243C2E0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!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top</w:t>
      </w:r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C97FAC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"Введите </w:t>
      </w:r>
      <w:r w:rsidRPr="00FB5B23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"</w:t>
      </w:r>
      <w:proofErr w:type="spellStart"/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stop</w:t>
      </w:r>
      <w:proofErr w:type="spellEnd"/>
      <w:r w:rsidRPr="00FB5B23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"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, если хотите прекратить поиск координат.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4D7D1B68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vod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Line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3914091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vvod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quals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stop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 {</w:t>
      </w:r>
    </w:p>
    <w:p w14:paraId="0666E81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top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true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4E1DBDF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}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els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57BCD1FA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ординаты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х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1D0471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arseDouble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Line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E447DC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ординаты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y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499D9CB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Double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arseDouble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Line</w:t>
      </w:r>
      <w:proofErr w:type="spellEnd"/>
      <w:proofErr w:type="gram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D45087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FB5B23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if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(</w:t>
      </w:r>
      <w:proofErr w:type="spellStart"/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oblast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,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y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) {</w:t>
      </w:r>
    </w:p>
    <w:p w14:paraId="0C621D7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Точка попала в область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B11111C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} </w:t>
      </w:r>
      <w:proofErr w:type="spellStart"/>
      <w:r w:rsidRPr="00FB5B23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else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48CA1F7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Точка не попала в область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0D25C5DD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}</w:t>
      </w:r>
    </w:p>
    <w:p w14:paraId="7D247A82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}</w:t>
      </w:r>
    </w:p>
    <w:p w14:paraId="7B7CDB8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7FFE2E64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0F49A662" w14:textId="2C2D6FA4" w:rsidR="005B622C" w:rsidRPr="005B622C" w:rsidRDefault="00FB5B23" w:rsidP="005B622C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455A2AC1" w14:textId="77777777" w:rsidR="005B622C" w:rsidRPr="00636AAB" w:rsidRDefault="005B622C" w:rsidP="005B622C"/>
    <w:p w14:paraId="5A96E1A4" w14:textId="389C9A0A" w:rsidR="00A56422" w:rsidRDefault="00A56422" w:rsidP="00512EB2">
      <w:pPr>
        <w:rPr>
          <w:rFonts w:cs="Times New Roman"/>
          <w:sz w:val="22"/>
        </w:rPr>
      </w:pPr>
    </w:p>
    <w:p w14:paraId="4A5CF1E7" w14:textId="2BDB4B1A" w:rsidR="002370E4" w:rsidRPr="002370E4" w:rsidRDefault="002370E4" w:rsidP="002370E4">
      <w:pPr>
        <w:pStyle w:val="10"/>
      </w:pPr>
      <w:r>
        <w:t>Задание 7</w:t>
      </w:r>
    </w:p>
    <w:p w14:paraId="6AB90DBF" w14:textId="35BDF795" w:rsidR="002370E4" w:rsidRPr="00D446C2" w:rsidRDefault="002370E4" w:rsidP="002370E4">
      <w:pPr>
        <w:pStyle w:val="2"/>
      </w:pPr>
      <w:r>
        <w:t>7.1. Постановка задачи</w:t>
      </w:r>
    </w:p>
    <w:p w14:paraId="52B56A4B" w14:textId="77777777" w:rsidR="00FB5B23" w:rsidRPr="00F54D7B" w:rsidRDefault="00FB5B23" w:rsidP="00FB5B23">
      <w:r w:rsidRPr="00F54D7B">
        <w:t>Напечатать полную таблицу умн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FB5B23" w:rsidRPr="00F54D7B" w14:paraId="621D8EB0" w14:textId="77777777" w:rsidTr="00111DEA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14BBAAC5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1 = 1 </w:t>
            </w:r>
          </w:p>
        </w:tc>
        <w:tc>
          <w:tcPr>
            <w:tcW w:w="2268" w:type="dxa"/>
          </w:tcPr>
          <w:p w14:paraId="7E931424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2 = 2 </w:t>
            </w:r>
          </w:p>
        </w:tc>
        <w:tc>
          <w:tcPr>
            <w:tcW w:w="2268" w:type="dxa"/>
          </w:tcPr>
          <w:p w14:paraId="6B789B57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CEC58F6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9 = 9 </w:t>
            </w:r>
          </w:p>
        </w:tc>
      </w:tr>
      <w:tr w:rsidR="00FB5B23" w:rsidRPr="00F54D7B" w14:paraId="4D2AA7AD" w14:textId="77777777" w:rsidTr="00111DEA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22F7CE0E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1 = 2 </w:t>
            </w:r>
          </w:p>
        </w:tc>
        <w:tc>
          <w:tcPr>
            <w:tcW w:w="2268" w:type="dxa"/>
          </w:tcPr>
          <w:p w14:paraId="17A8B9F1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2 = 4 </w:t>
            </w:r>
          </w:p>
        </w:tc>
        <w:tc>
          <w:tcPr>
            <w:tcW w:w="2268" w:type="dxa"/>
          </w:tcPr>
          <w:p w14:paraId="3EF217A3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8818DD2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9 = 18 </w:t>
            </w:r>
          </w:p>
        </w:tc>
      </w:tr>
      <w:tr w:rsidR="00FB5B23" w:rsidRPr="00F54D7B" w14:paraId="1A1765B1" w14:textId="77777777" w:rsidTr="00111DEA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786F7162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65DBF20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57A18A6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81072F8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FB5B23" w:rsidRPr="00F54D7B" w14:paraId="054F3F4E" w14:textId="77777777" w:rsidTr="00111DEA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0EA509BA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1 = 9 </w:t>
            </w:r>
          </w:p>
        </w:tc>
        <w:tc>
          <w:tcPr>
            <w:tcW w:w="2268" w:type="dxa"/>
          </w:tcPr>
          <w:p w14:paraId="6C72D08D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2 = 18 </w:t>
            </w:r>
          </w:p>
        </w:tc>
        <w:tc>
          <w:tcPr>
            <w:tcW w:w="2268" w:type="dxa"/>
          </w:tcPr>
          <w:p w14:paraId="0BB7A2F8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1EF3AD62" w14:textId="77777777" w:rsidR="00FB5B23" w:rsidRPr="00F54D7B" w:rsidRDefault="00FB5B23" w:rsidP="00111DEA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9 = 81 </w:t>
            </w:r>
          </w:p>
        </w:tc>
      </w:tr>
    </w:tbl>
    <w:p w14:paraId="1899407B" w14:textId="4C3C3760" w:rsidR="002370E4" w:rsidRPr="0062771C" w:rsidRDefault="002370E4" w:rsidP="00FB5B23">
      <w:pPr>
        <w:widowControl w:val="0"/>
      </w:pPr>
    </w:p>
    <w:p w14:paraId="072D7BBA" w14:textId="68D8F2E5" w:rsidR="002370E4" w:rsidRPr="00636AAB" w:rsidRDefault="002370E4" w:rsidP="002370E4">
      <w:pPr>
        <w:pStyle w:val="2"/>
      </w:pPr>
      <w:r>
        <w:t>7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2556AC0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public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class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Task7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{</w:t>
      </w:r>
    </w:p>
    <w:p w14:paraId="09120BC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45A30C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630DFC3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FB5B23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2A918D1E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x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="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 </w:t>
      </w:r>
      <w:proofErr w:type="spellStart"/>
      <w:r w:rsidRPr="00FB5B23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FB5B23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 '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CDF8826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1676E1E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</w:t>
      </w:r>
      <w:proofErr w:type="spellStart"/>
      <w:r w:rsidRPr="00FB5B23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ystem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4FC1FF"/>
          <w:sz w:val="21"/>
          <w:szCs w:val="21"/>
          <w:lang w:eastAsia="ru-RU"/>
        </w:rPr>
        <w:t>out</w:t>
      </w: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FB5B23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ln</w:t>
      </w:r>
      <w:proofErr w:type="spellEnd"/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)</w:t>
      </w:r>
      <w:r w:rsidRPr="00FB5B23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69C49143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3505A257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3431A5C5" w14:textId="77777777" w:rsidR="00FB5B23" w:rsidRPr="00FB5B23" w:rsidRDefault="00FB5B23" w:rsidP="00FB5B23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FB5B23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02B6B3B" w14:textId="77777777" w:rsidR="00FB5B23" w:rsidRPr="00110B11" w:rsidRDefault="00FB5B23" w:rsidP="00FB5B23">
      <w:pPr>
        <w:pStyle w:val="2"/>
        <w:rPr>
          <w:rFonts w:cs="Times New Roman"/>
        </w:rPr>
      </w:pPr>
      <w:r w:rsidRPr="00110B11">
        <w:rPr>
          <w:rFonts w:cs="Times New Roman"/>
        </w:rPr>
        <w:t>7.3. Тестирование кода программы</w:t>
      </w:r>
    </w:p>
    <w:p w14:paraId="321610AA" w14:textId="2D9CF42C" w:rsidR="002370E4" w:rsidRPr="00FB5B23" w:rsidRDefault="00FB5B23" w:rsidP="002370E4">
      <w:pPr>
        <w:rPr>
          <w:lang w:val="en-US" w:eastAsia="ru-RU"/>
        </w:rPr>
      </w:pPr>
      <w:r w:rsidRPr="00FB5B23">
        <w:rPr>
          <w:lang w:val="en-US" w:eastAsia="ru-RU"/>
        </w:rPr>
        <w:drawing>
          <wp:inline distT="0" distB="0" distL="0" distR="0" wp14:anchorId="79500171" wp14:editId="0D543481">
            <wp:extent cx="4343776" cy="1463167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43776" cy="146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E5D9B" w14:textId="22886CAA" w:rsidR="002370E4" w:rsidRPr="00C9027D" w:rsidRDefault="002370E4" w:rsidP="002370E4">
      <w:pPr>
        <w:pStyle w:val="10"/>
        <w:rPr>
          <w:lang w:val="en-US"/>
        </w:rPr>
      </w:pPr>
      <w:r>
        <w:t>Задание</w:t>
      </w:r>
      <w:r w:rsidRPr="00C9027D">
        <w:rPr>
          <w:lang w:val="en-US"/>
        </w:rPr>
        <w:t xml:space="preserve"> 8</w:t>
      </w:r>
    </w:p>
    <w:p w14:paraId="26F9AAA6" w14:textId="37D52DF2" w:rsidR="002370E4" w:rsidRPr="00D446C2" w:rsidRDefault="002370E4" w:rsidP="002370E4">
      <w:pPr>
        <w:pStyle w:val="2"/>
      </w:pPr>
      <w:r>
        <w:t>8.1. Постановка задачи</w:t>
      </w:r>
    </w:p>
    <w:p w14:paraId="0F7B7FED" w14:textId="23A41FE9" w:rsidR="00FB5B23" w:rsidRDefault="00FB5B23" w:rsidP="00FB5B23">
      <w:pPr>
        <w:ind w:firstLine="708"/>
      </w:pPr>
      <w:r w:rsidRPr="00956C42">
        <w:t xml:space="preserve">Переделать программу (класс) задания 1 лабораторной работы 4 о нахождении значений 2-х функций в класс без метода </w:t>
      </w:r>
      <w:proofErr w:type="spellStart"/>
      <w:r w:rsidRPr="00AD6933">
        <w:t>main</w:t>
      </w:r>
      <w:proofErr w:type="spellEnd"/>
      <w:r w:rsidRPr="00956C42">
        <w:t xml:space="preserve"> с названием </w:t>
      </w:r>
      <w:proofErr w:type="spellStart"/>
      <w:r w:rsidRPr="00AD6933">
        <w:t>FunctionMy</w:t>
      </w:r>
      <w:proofErr w:type="spellEnd"/>
      <w:r w:rsidRPr="00956C42">
        <w:t xml:space="preserve">. Метод </w:t>
      </w:r>
      <w:proofErr w:type="spellStart"/>
      <w:r w:rsidRPr="00AD6933">
        <w:t>main</w:t>
      </w:r>
      <w:proofErr w:type="spellEnd"/>
      <w:r w:rsidRPr="00956C42">
        <w:t xml:space="preserve"> заменить на метод </w:t>
      </w:r>
      <w:proofErr w:type="spellStart"/>
      <w:r w:rsidRPr="00AD6933">
        <w:t>FunctionMy</w:t>
      </w:r>
      <w:proofErr w:type="spellEnd"/>
      <w:r w:rsidRPr="00956C42">
        <w:t xml:space="preserve"> </w:t>
      </w:r>
      <w:r w:rsidRPr="00AD6933">
        <w:t>c</w:t>
      </w:r>
      <w:r w:rsidRPr="00956C42">
        <w:t xml:space="preserve"> входными данными. Создать программу, взаимодействующую с классом </w:t>
      </w:r>
      <w:proofErr w:type="spellStart"/>
      <w:r w:rsidRPr="00AD6933">
        <w:t>FunctionMy</w:t>
      </w:r>
      <w:proofErr w:type="spellEnd"/>
      <w:r w:rsidRPr="00956C42">
        <w:t xml:space="preserve">, в которой пользователь в цикле находит сумму 10 значений функции изменяя только </w:t>
      </w:r>
      <w:r w:rsidRPr="00956C42">
        <w:lastRenderedPageBreak/>
        <w:t xml:space="preserve">один параметр функции в цикле, остальные параметры, которые входя в формулу, считаются константами. </w:t>
      </w:r>
      <w:r w:rsidRPr="000D001C">
        <w:t xml:space="preserve">Взаимодействие с классом </w:t>
      </w:r>
      <w:proofErr w:type="spellStart"/>
      <w:r w:rsidRPr="00AD6933">
        <w:t>FunctionMy</w:t>
      </w:r>
      <w:proofErr w:type="spellEnd"/>
      <w:r w:rsidRPr="000D001C">
        <w:t xml:space="preserve"> сделать в виде наследования.</w:t>
      </w:r>
    </w:p>
    <w:p w14:paraId="627E456B" w14:textId="3DB5FB7A" w:rsidR="00111DEA" w:rsidRPr="00636AAB" w:rsidRDefault="00111DEA" w:rsidP="00111DEA">
      <w:pPr>
        <w:pStyle w:val="2"/>
      </w:pPr>
      <w:r w:rsidRPr="00111DEA">
        <w:t>8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2F00CE3D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Scanner</w:t>
      </w:r>
      <w:proofErr w:type="spellEnd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4CF4BB6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14:paraId="63C70017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8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645B54B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unctionMy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az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ECE9D18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76D71AA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) {</w:t>
      </w:r>
    </w:p>
    <w:p w14:paraId="3CAE7FB1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D6589BD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azn</w:t>
      </w:r>
      <w:proofErr w:type="spellEnd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B61C25F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}</w:t>
      </w:r>
    </w:p>
    <w:p w14:paraId="406A7E85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0847D25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}</w:t>
      </w:r>
    </w:p>
    <w:p w14:paraId="05C1E39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7A43CD19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620245B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A1F7CAA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a1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4FE7C25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1ED70FB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a5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D142958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5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Int</w:t>
      </w:r>
      <w:proofErr w:type="spellEnd"/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982FED8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az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5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/ 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1777132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unctionMy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1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az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E3E650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562297CF" w14:textId="0826BC5D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32A4975D" w14:textId="1B03A284" w:rsidR="002370E4" w:rsidRDefault="002370E4" w:rsidP="002370E4">
      <w:pPr>
        <w:rPr>
          <w:lang w:eastAsia="ru-RU"/>
        </w:rPr>
      </w:pPr>
    </w:p>
    <w:p w14:paraId="0AF94AA1" w14:textId="423F7B51" w:rsidR="00111DEA" w:rsidRPr="00110B11" w:rsidRDefault="00111DEA" w:rsidP="00111DEA">
      <w:pPr>
        <w:pStyle w:val="2"/>
        <w:rPr>
          <w:rFonts w:cs="Times New Roman"/>
        </w:rPr>
      </w:pPr>
      <w:r>
        <w:rPr>
          <w:rFonts w:cs="Times New Roman"/>
          <w:lang w:val="en-US"/>
        </w:rPr>
        <w:t>8</w:t>
      </w:r>
      <w:r w:rsidRPr="00110B11">
        <w:rPr>
          <w:rFonts w:cs="Times New Roman"/>
        </w:rPr>
        <w:t>.3. Тестирование кода программы</w:t>
      </w:r>
    </w:p>
    <w:p w14:paraId="18B0A8EE" w14:textId="344D1847" w:rsidR="00111DEA" w:rsidRPr="00FB5B23" w:rsidRDefault="00111DEA" w:rsidP="00111DEA">
      <w:pPr>
        <w:rPr>
          <w:lang w:val="en-US" w:eastAsia="ru-RU"/>
        </w:rPr>
      </w:pPr>
      <w:r w:rsidRPr="00111DEA">
        <w:rPr>
          <w:lang w:val="en-US" w:eastAsia="ru-RU"/>
        </w:rPr>
        <w:drawing>
          <wp:inline distT="0" distB="0" distL="0" distR="0" wp14:anchorId="26F24ED2" wp14:editId="38C68E47">
            <wp:extent cx="800169" cy="853514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00169" cy="85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E57C0" w14:textId="77777777" w:rsidR="00111DEA" w:rsidRDefault="00111DEA" w:rsidP="002370E4">
      <w:pPr>
        <w:rPr>
          <w:lang w:eastAsia="ru-RU"/>
        </w:rPr>
      </w:pPr>
    </w:p>
    <w:p w14:paraId="2A6B0BEB" w14:textId="1E3C6E7C" w:rsidR="002370E4" w:rsidRPr="002370E4" w:rsidRDefault="002370E4" w:rsidP="002370E4">
      <w:pPr>
        <w:pStyle w:val="10"/>
      </w:pPr>
      <w:r>
        <w:t>Задание 9</w:t>
      </w:r>
    </w:p>
    <w:p w14:paraId="67B5112F" w14:textId="07CAC15D" w:rsidR="002370E4" w:rsidRPr="00D446C2" w:rsidRDefault="002370E4" w:rsidP="002370E4">
      <w:pPr>
        <w:pStyle w:val="2"/>
      </w:pPr>
      <w:r>
        <w:t>9.1. Постановка задачи</w:t>
      </w:r>
    </w:p>
    <w:p w14:paraId="45467DB6" w14:textId="77777777" w:rsidR="00111DEA" w:rsidRDefault="00111DEA" w:rsidP="002370E4">
      <w:pPr>
        <w:widowControl w:val="0"/>
        <w:ind w:firstLine="708"/>
      </w:pPr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03D31203">
          <v:shape id="_x0000_i1105" type="#_x0000_t75" style="width:43pt;height:22.45pt" o:ole="">
            <v:imagedata r:id="rId22" o:title=""/>
          </v:shape>
          <o:OLEObject Type="Embed" ProgID="Equation.DSMT4" ShapeID="_x0000_i1105" DrawAspect="Content" ObjectID="_1732817479" r:id="rId23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53669F7B">
          <v:shape id="_x0000_i1106" type="#_x0000_t75" style="width:154.3pt;height:43pt" o:ole="">
            <v:imagedata r:id="rId24" o:title=""/>
          </v:shape>
          <o:OLEObject Type="Embed" ProgID="Equation.DSMT4" ShapeID="_x0000_i1106" DrawAspect="Content" ObjectID="_1732817480" r:id="rId25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230119D6">
          <v:shape id="_x0000_i1107" type="#_x0000_t75" style="width:61.7pt;height:16.85pt" o:ole="">
            <v:imagedata r:id="rId26" o:title=""/>
          </v:shape>
          <o:OLEObject Type="Embed" ProgID="Equation.DSMT4" ShapeID="_x0000_i1107" DrawAspect="Content" ObjectID="_1732817481" r:id="rId27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7C48ECA6">
          <v:shape id="_x0000_i1108" type="#_x0000_t75" style="width:73.85pt;height:34.6pt" o:ole="">
            <v:imagedata r:id="rId28" o:title=""/>
          </v:shape>
          <o:OLEObject Type="Embed" ProgID="Equation.DSMT4" ShapeID="_x0000_i1108" DrawAspect="Content" ObjectID="_1732817482" r:id="rId29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14AB8834">
          <v:shape id="_x0000_i1109" type="#_x0000_t75" style="width:73.85pt;height:20.55pt" o:ole="">
            <v:imagedata r:id="rId30" o:title=""/>
          </v:shape>
          <o:OLEObject Type="Embed" ProgID="Equation.DSMT4" ShapeID="_x0000_i1109" DrawAspect="Content" ObjectID="_1732817483" r:id="rId31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394FBF3">
          <v:shape id="_x0000_i1110" type="#_x0000_t75" style="width:10.3pt;height:12.15pt" o:ole="">
            <v:imagedata r:id="rId32" o:title=""/>
          </v:shape>
          <o:OLEObject Type="Embed" ProgID="Equation.DSMT4" ShapeID="_x0000_i1110" DrawAspect="Content" ObjectID="_1732817484" r:id="rId33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</w:p>
    <w:p w14:paraId="6932139C" w14:textId="096365D6" w:rsidR="002370E4" w:rsidRDefault="00111DEA" w:rsidP="002370E4">
      <w:pPr>
        <w:widowControl w:val="0"/>
        <w:ind w:firstLine="708"/>
      </w:pPr>
      <w:r w:rsidRPr="00F20411">
        <w:t>Корень</w:t>
      </w:r>
      <w:r w:rsidRPr="00F20411">
        <w:tab/>
        <w:t>Число итераций.</w:t>
      </w:r>
    </w:p>
    <w:p w14:paraId="4F2D4889" w14:textId="132F68DC" w:rsidR="00111DEA" w:rsidRPr="00636AAB" w:rsidRDefault="00111DEA" w:rsidP="00111DEA">
      <w:pPr>
        <w:pStyle w:val="2"/>
      </w:pPr>
      <w:r w:rsidRPr="00111DEA">
        <w:lastRenderedPageBreak/>
        <w:t>9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73A1F74D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import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java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eastAsia="ru-RU"/>
        </w:rPr>
        <w:t>util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.*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2799472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3E4A5DBB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45FAB73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9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3E544CA4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430D133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anne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new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canne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7A7AE99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x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6E2209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C080D41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ведите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p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BF14164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(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n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nextDouble</w:t>
      </w:r>
      <w:proofErr w:type="spellEnd"/>
      <w:proofErr w:type="gram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1667DCF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og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/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3F5380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17254F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proofErr w:type="gramStart"/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6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=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3A32FA20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tru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50B26867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y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75C1BE5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(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gramStart"/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*</w:t>
      </w:r>
      <w:proofErr w:type="spellStart"/>
      <w:proofErr w:type="gramEnd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111DEA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53A71049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proofErr w:type="spell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+</w:t>
      </w:r>
      <w:proofErr w:type="spellEnd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4B28902B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111DEA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proofErr w:type="spellStart"/>
      <w:proofErr w:type="gramStart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ly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&lt;</w:t>
      </w:r>
      <w:proofErr w:type="gramEnd"/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6E2F9EAE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</w:t>
      </w:r>
      <w:proofErr w:type="spellStart"/>
      <w:r w:rsidRPr="00111DEA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111DEA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Точность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111DEA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Корень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y</w:t>
      </w:r>
    </w:p>
    <w:p w14:paraId="33E769FB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            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111DEA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</w:t>
      </w:r>
      <w:proofErr w:type="spellStart"/>
      <w:r w:rsidRPr="00111DEA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n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Число</w:t>
      </w:r>
      <w:proofErr w:type="spellEnd"/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 итераций: 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111DEA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c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+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111DEA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n</w:t>
      </w:r>
      <w:r w:rsidRPr="00111DEA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4FD983E5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            </w:t>
      </w:r>
      <w:proofErr w:type="spellStart"/>
      <w:r w:rsidRPr="00111DEA">
        <w:rPr>
          <w:rFonts w:ascii="Consolas" w:eastAsia="Times New Roman" w:hAnsi="Consolas" w:cs="Times New Roman"/>
          <w:color w:val="C586C0"/>
          <w:sz w:val="21"/>
          <w:szCs w:val="21"/>
          <w:lang w:eastAsia="ru-RU"/>
        </w:rPr>
        <w:t>break</w:t>
      </w:r>
      <w:proofErr w:type="spellEnd"/>
      <w:r w:rsidRPr="00111DEA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;</w:t>
      </w:r>
    </w:p>
    <w:p w14:paraId="66A5CD7E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    }</w:t>
      </w:r>
    </w:p>
    <w:p w14:paraId="01C94ACC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    }</w:t>
      </w:r>
    </w:p>
    <w:p w14:paraId="2247166E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    }</w:t>
      </w:r>
    </w:p>
    <w:p w14:paraId="1C3434C9" w14:textId="77777777" w:rsidR="00111DEA" w:rsidRPr="00111DEA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36FD70AA" w14:textId="094C178D" w:rsidR="002370E4" w:rsidRDefault="00111DEA" w:rsidP="00111DEA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111DE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0EB687A0" w14:textId="6AE0609E" w:rsidR="0053226E" w:rsidRPr="00110B11" w:rsidRDefault="0053226E" w:rsidP="0053226E">
      <w:pPr>
        <w:pStyle w:val="2"/>
        <w:rPr>
          <w:rFonts w:cs="Times New Roman"/>
        </w:rPr>
      </w:pPr>
      <w:r>
        <w:rPr>
          <w:rFonts w:cs="Times New Roman"/>
          <w:lang w:val="en-US"/>
        </w:rPr>
        <w:lastRenderedPageBreak/>
        <w:t>9</w:t>
      </w:r>
      <w:r w:rsidRPr="00110B11">
        <w:rPr>
          <w:rFonts w:cs="Times New Roman"/>
        </w:rPr>
        <w:t>.3. Тестирование кода программы</w:t>
      </w:r>
    </w:p>
    <w:p w14:paraId="0B7DC438" w14:textId="5D295AE7" w:rsidR="0053226E" w:rsidRPr="00FB5B23" w:rsidRDefault="0053226E" w:rsidP="0053226E">
      <w:pPr>
        <w:rPr>
          <w:lang w:val="en-US" w:eastAsia="ru-RU"/>
        </w:rPr>
      </w:pPr>
      <w:r w:rsidRPr="0053226E">
        <w:rPr>
          <w:lang w:val="en-US" w:eastAsia="ru-RU"/>
        </w:rPr>
        <w:drawing>
          <wp:inline distT="0" distB="0" distL="0" distR="0" wp14:anchorId="1691409D" wp14:editId="5D6881B4">
            <wp:extent cx="2370025" cy="416088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70025" cy="4160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028CE" w14:textId="1D9A4399" w:rsidR="00111DEA" w:rsidRDefault="00111DEA" w:rsidP="00111DEA">
      <w:pPr>
        <w:rPr>
          <w:lang w:eastAsia="ru-RU"/>
        </w:rPr>
      </w:pPr>
    </w:p>
    <w:p w14:paraId="09E95C2A" w14:textId="3C52DA04" w:rsidR="00111DEA" w:rsidRPr="00111DEA" w:rsidRDefault="00111DEA" w:rsidP="00111DEA">
      <w:pPr>
        <w:pStyle w:val="10"/>
      </w:pPr>
      <w:r>
        <w:t xml:space="preserve">Задание </w:t>
      </w:r>
      <w:r w:rsidRPr="00111DEA">
        <w:t>10</w:t>
      </w:r>
    </w:p>
    <w:p w14:paraId="58818089" w14:textId="1384D0DF" w:rsidR="00111DEA" w:rsidRPr="00D446C2" w:rsidRDefault="00111DEA" w:rsidP="00111DEA">
      <w:pPr>
        <w:pStyle w:val="2"/>
      </w:pPr>
      <w:r w:rsidRPr="00111DEA">
        <w:t>10</w:t>
      </w:r>
      <w:r>
        <w:t>.1. Постановка задачи</w:t>
      </w:r>
    </w:p>
    <w:p w14:paraId="32594C32" w14:textId="77777777" w:rsidR="00111DEA" w:rsidRPr="00956C42" w:rsidRDefault="00111DEA" w:rsidP="00111DEA">
      <w:pPr>
        <w:ind w:firstLine="708"/>
      </w:pPr>
      <w:r w:rsidRPr="00956C42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16CBD">
        <w:rPr>
          <w:position w:val="-16"/>
        </w:rPr>
        <w:object w:dxaOrig="3320" w:dyaOrig="520" w14:anchorId="428A576D">
          <v:shape id="_x0000_i1173" type="#_x0000_t75" style="width:165.5pt;height:26.2pt" o:ole="">
            <v:imagedata r:id="rId35" o:title=""/>
          </v:shape>
          <o:OLEObject Type="Embed" ProgID="Equation.DSMT4" ShapeID="_x0000_i1173" DrawAspect="Content" ObjectID="_1732817485" r:id="rId36"/>
        </w:object>
      </w:r>
      <w:r w:rsidRPr="00956C42">
        <w:t xml:space="preserve">, и вертикальными прямыми, т.е. </w:t>
      </w:r>
      <w:r w:rsidRPr="004E0238">
        <w:rPr>
          <w:position w:val="-14"/>
        </w:rPr>
        <w:object w:dxaOrig="980" w:dyaOrig="420" w14:anchorId="5048DAD8">
          <v:shape id="_x0000_i1174" type="#_x0000_t75" style="width:48.6pt;height:20.55pt" o:ole="">
            <v:imagedata r:id="rId37" o:title=""/>
          </v:shape>
          <o:OLEObject Type="Embed" ProgID="Equation.DSMT4" ShapeID="_x0000_i1174" DrawAspect="Content" ObjectID="_1732817486" r:id="rId38"/>
        </w:object>
      </w:r>
      <w:r w:rsidRPr="00956C42">
        <w:t xml:space="preserve">. Каждый отрезок функции представляется в виде прямоугольника </w:t>
      </w:r>
      <w:r w:rsidRPr="004E0238">
        <w:t>c</w:t>
      </w:r>
      <w:r w:rsidRPr="00956C42">
        <w:t xml:space="preserve"> длиной отрезка (шагом) </w:t>
      </w:r>
      <w:r w:rsidRPr="004E0238">
        <w:rPr>
          <w:position w:val="-28"/>
        </w:rPr>
        <w:object w:dxaOrig="1080" w:dyaOrig="720" w14:anchorId="1600800A">
          <v:shape id="_x0000_i1175" type="#_x0000_t75" style="width:54.25pt;height:36.45pt" o:ole="">
            <v:imagedata r:id="rId39" o:title=""/>
          </v:shape>
          <o:OLEObject Type="Embed" ProgID="Equation.DSMT4" ShapeID="_x0000_i1175" DrawAspect="Content" ObjectID="_1732817487" r:id="rId40"/>
        </w:object>
      </w:r>
      <w:r w:rsidRPr="00956C42"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960" w:dyaOrig="780" w14:anchorId="2C3CC4DE">
          <v:shape id="_x0000_i1176" type="#_x0000_t75" style="width:98.2pt;height:39.25pt" o:ole="">
            <v:imagedata r:id="rId41" o:title=""/>
          </v:shape>
          <o:OLEObject Type="Embed" ProgID="Equation.DSMT4" ShapeID="_x0000_i1176" DrawAspect="Content" ObjectID="_1732817488" r:id="rId42"/>
        </w:object>
      </w:r>
      <w:r w:rsidRPr="00956C42">
        <w:t xml:space="preserve"> – центральный прямоугольник, т.к. высота прямоугольника берется как значение функции в центре каждого прямоугольника. Вычислить значения площади под кривой при </w:t>
      </w:r>
      <w:r w:rsidRPr="004E0238">
        <w:t>n</w:t>
      </w:r>
      <w:r w:rsidRPr="00956C42">
        <w:t xml:space="preserve"> равном 10, 100, 1000, 10000 в рамках цикла по </w:t>
      </w:r>
      <w:r w:rsidRPr="004E0238">
        <w:t>n</w:t>
      </w:r>
      <w:r w:rsidRPr="00956C42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6CCE1F2" w14:textId="77777777" w:rsidR="00111DEA" w:rsidRPr="00956C42" w:rsidRDefault="00111DEA" w:rsidP="00111DEA">
      <w:r w:rsidRPr="004E0238">
        <w:t>n</w:t>
      </w:r>
      <w:r w:rsidRPr="00956C42">
        <w:tab/>
      </w:r>
      <w:r w:rsidRPr="004E0238">
        <w:t>h</w:t>
      </w:r>
      <w:r w:rsidRPr="00956C42">
        <w:tab/>
      </w:r>
      <w:r w:rsidRPr="004E0238">
        <w:t>S</w:t>
      </w:r>
      <w:r w:rsidRPr="00956C42">
        <w:tab/>
        <w:t>Аналитическое решение</w:t>
      </w:r>
      <w:r w:rsidRPr="00956C42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111DEA" w:rsidRPr="004E0238" w14:paraId="44CA46C1" w14:textId="77777777" w:rsidTr="00111DEA">
        <w:tc>
          <w:tcPr>
            <w:tcW w:w="5637" w:type="dxa"/>
            <w:vAlign w:val="center"/>
          </w:tcPr>
          <w:p w14:paraId="1D04DB35" w14:textId="77777777" w:rsidR="00111DEA" w:rsidRPr="004E0238" w:rsidRDefault="00111DEA" w:rsidP="00111DEA">
            <w:pPr>
              <w:jc w:val="center"/>
            </w:pPr>
            <w:r w:rsidRPr="004E0238">
              <w:rPr>
                <w:noProof/>
              </w:rPr>
              <w:lastRenderedPageBreak/>
              <w:drawing>
                <wp:inline distT="0" distB="0" distL="0" distR="0" wp14:anchorId="029187C5" wp14:editId="24124D09">
                  <wp:extent cx="3180715" cy="2047240"/>
                  <wp:effectExtent l="0" t="0" r="63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0715" cy="204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5E5A2F02" w14:textId="77777777" w:rsidR="00111DEA" w:rsidRPr="004E0238" w:rsidRDefault="00111DEA" w:rsidP="00111DEA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6D221C26" wp14:editId="509ED264">
                  <wp:extent cx="2359025" cy="1894840"/>
                  <wp:effectExtent l="0" t="0" r="317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025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1DEA" w:rsidRPr="004E0238" w14:paraId="2E13C71F" w14:textId="77777777" w:rsidTr="00111DEA">
        <w:tc>
          <w:tcPr>
            <w:tcW w:w="5637" w:type="dxa"/>
            <w:vAlign w:val="center"/>
          </w:tcPr>
          <w:p w14:paraId="1F092A97" w14:textId="77777777" w:rsidR="00111DEA" w:rsidRPr="004E0238" w:rsidRDefault="00111DEA" w:rsidP="00111DEA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3DB3997B" w14:textId="77777777" w:rsidR="00111DEA" w:rsidRPr="004E0238" w:rsidRDefault="00111DEA" w:rsidP="00111DEA">
            <w:pPr>
              <w:jc w:val="center"/>
            </w:pPr>
            <w:r w:rsidRPr="004E0238">
              <w:t>б</w:t>
            </w:r>
          </w:p>
        </w:tc>
      </w:tr>
    </w:tbl>
    <w:p w14:paraId="47CAB605" w14:textId="77777777" w:rsidR="00111DEA" w:rsidRPr="00956C42" w:rsidRDefault="00111DEA" w:rsidP="00111DEA">
      <w:pPr>
        <w:jc w:val="center"/>
      </w:pPr>
      <w:r w:rsidRPr="00956C42">
        <w:t xml:space="preserve">Рис. Разбиение площади под кривой на прямоугольники с шагом </w:t>
      </w:r>
      <w:r w:rsidRPr="00567D0E">
        <w:t>h</w:t>
      </w:r>
      <w:r w:rsidRPr="00956C42">
        <w:t>:</w:t>
      </w:r>
    </w:p>
    <w:p w14:paraId="46B5BBC7" w14:textId="77777777" w:rsidR="00111DEA" w:rsidRPr="00956C42" w:rsidRDefault="00111DEA" w:rsidP="00111DEA">
      <w:pPr>
        <w:jc w:val="center"/>
      </w:pPr>
      <w:r w:rsidRPr="00956C42">
        <w:t xml:space="preserve">а – общий вид; б – </w:t>
      </w:r>
      <w:r w:rsidRPr="00567D0E">
        <w:t>i</w:t>
      </w:r>
      <w:r w:rsidRPr="00956C42">
        <w:t>-й центральный прямоугольник</w:t>
      </w:r>
    </w:p>
    <w:p w14:paraId="44F19297" w14:textId="77777777" w:rsidR="00111DEA" w:rsidRPr="00110B11" w:rsidRDefault="00111DEA" w:rsidP="00111DEA">
      <w:pPr>
        <w:contextualSpacing/>
        <w:rPr>
          <w:rFonts w:cs="Times New Roman"/>
        </w:rPr>
      </w:pPr>
    </w:p>
    <w:p w14:paraId="34CA5C47" w14:textId="742EF98E" w:rsidR="00111DEA" w:rsidRPr="00636AAB" w:rsidRDefault="00111DEA" w:rsidP="00111DEA">
      <w:pPr>
        <w:pStyle w:val="2"/>
      </w:pPr>
      <w:r>
        <w:rPr>
          <w:lang w:val="en-US"/>
        </w:rPr>
        <w:t>10</w:t>
      </w:r>
      <w:r w:rsidRPr="00636AAB">
        <w:t xml:space="preserve">.2. </w:t>
      </w:r>
      <w:r>
        <w:t>Решение</w:t>
      </w:r>
      <w:r w:rsidRPr="00636AAB">
        <w:t xml:space="preserve"> </w:t>
      </w:r>
      <w:r>
        <w:t>задачи</w:t>
      </w:r>
      <w:r w:rsidRPr="00636AAB">
        <w:t xml:space="preserve">, </w:t>
      </w:r>
      <w:r>
        <w:t>код</w:t>
      </w:r>
      <w:r w:rsidRPr="00636AAB">
        <w:t xml:space="preserve"> </w:t>
      </w:r>
      <w:r>
        <w:t>программы</w:t>
      </w:r>
    </w:p>
    <w:p w14:paraId="01B4516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mpor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java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lang</w:t>
      </w:r>
      <w:proofErr w:type="gram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*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7DA3DC8B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14:paraId="1250B191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Task10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{</w:t>
      </w:r>
    </w:p>
    <w:p w14:paraId="3CB8D5D4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publ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tatic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void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ai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tring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]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rgs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 {</w:t>
      </w:r>
    </w:p>
    <w:p w14:paraId="19EFEACD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40F8A93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343E38D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gramStart"/>
      <w:r w:rsidRPr="0053226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ouble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00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*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{</w:t>
      </w:r>
    </w:p>
    <w:p w14:paraId="5E7D49E6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0788E6CF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2A0B4D0C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53226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&lt;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proofErr w:type="gramStart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){</w:t>
      </w:r>
      <w:proofErr w:type="gramEnd"/>
    </w:p>
    <w:p w14:paraId="0E978188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   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= (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0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-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ow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i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spellStart"/>
      <w:proofErr w:type="gram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+(</w:t>
      </w:r>
      <w:proofErr w:type="gramEnd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spellStart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,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*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6550EC69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}</w:t>
      </w:r>
    </w:p>
    <w:p w14:paraId="6C8A6636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proofErr w:type="spellStart"/>
      <w:r w:rsidRPr="0053226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yste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4FC1FF"/>
          <w:sz w:val="21"/>
          <w:szCs w:val="21"/>
          <w:lang w:val="en-US" w:eastAsia="ru-RU"/>
        </w:rPr>
        <w:t>out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</w:t>
      </w:r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ln</w:t>
      </w:r>
      <w:proofErr w:type="spellEnd"/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5.18</w:t>
      </w:r>
      <w:r w:rsidRPr="0053226E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proofErr w:type="gramStart"/>
      <w:r w:rsidRPr="0053226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53226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- </w:t>
      </w:r>
      <w:r w:rsidRPr="0053226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5.18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+ 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7BA7D"/>
          <w:sz w:val="21"/>
          <w:szCs w:val="21"/>
          <w:lang w:val="en-US" w:eastAsia="ru-RU"/>
        </w:rPr>
        <w:t>\n</w:t>
      </w:r>
      <w:r w:rsidRPr="0053226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  <w:r w:rsidRPr="0053226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;</w:t>
      </w:r>
    </w:p>
    <w:p w14:paraId="14801F4E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123DA637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    }</w:t>
      </w:r>
    </w:p>
    <w:p w14:paraId="621E4C44" w14:textId="77777777" w:rsidR="0053226E" w:rsidRPr="0053226E" w:rsidRDefault="0053226E" w:rsidP="0053226E">
      <w:pPr>
        <w:shd w:val="clear" w:color="auto" w:fill="1E1E1E"/>
        <w:spacing w:line="285" w:lineRule="atLeast"/>
        <w:jc w:val="lef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53226E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}</w:t>
      </w:r>
    </w:p>
    <w:p w14:paraId="23850BA0" w14:textId="20C28CF9" w:rsidR="0053226E" w:rsidRPr="00110B11" w:rsidRDefault="0053226E" w:rsidP="0053226E">
      <w:pPr>
        <w:pStyle w:val="2"/>
        <w:rPr>
          <w:rFonts w:cs="Times New Roman"/>
        </w:rPr>
      </w:pPr>
      <w:r>
        <w:rPr>
          <w:rFonts w:cs="Times New Roman"/>
          <w:lang w:val="en-US"/>
        </w:rPr>
        <w:lastRenderedPageBreak/>
        <w:t>10</w:t>
      </w:r>
      <w:r w:rsidRPr="00110B11">
        <w:rPr>
          <w:rFonts w:cs="Times New Roman"/>
        </w:rPr>
        <w:t>.3. Тестирование кода программы</w:t>
      </w:r>
    </w:p>
    <w:p w14:paraId="4220197A" w14:textId="6ED1444E" w:rsidR="00111DEA" w:rsidRPr="002370E4" w:rsidRDefault="0053226E" w:rsidP="00111DEA">
      <w:pPr>
        <w:rPr>
          <w:lang w:eastAsia="ru-RU"/>
        </w:rPr>
      </w:pPr>
      <w:r w:rsidRPr="0053226E">
        <w:rPr>
          <w:lang w:eastAsia="ru-RU"/>
        </w:rPr>
        <w:drawing>
          <wp:inline distT="0" distB="0" distL="0" distR="0" wp14:anchorId="6D364F7B" wp14:editId="5794184B">
            <wp:extent cx="1729890" cy="3543607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29890" cy="354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111DEA" w:rsidRPr="002370E4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FA1045"/>
    <w:multiLevelType w:val="hybridMultilevel"/>
    <w:tmpl w:val="B8E6DA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8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A5561"/>
    <w:rsid w:val="000B3444"/>
    <w:rsid w:val="000E2026"/>
    <w:rsid w:val="00111DEA"/>
    <w:rsid w:val="00153843"/>
    <w:rsid w:val="00154025"/>
    <w:rsid w:val="001C42EB"/>
    <w:rsid w:val="001E2AC2"/>
    <w:rsid w:val="001F5081"/>
    <w:rsid w:val="0023190B"/>
    <w:rsid w:val="002370E4"/>
    <w:rsid w:val="0037690F"/>
    <w:rsid w:val="003834CA"/>
    <w:rsid w:val="0038419B"/>
    <w:rsid w:val="003C1230"/>
    <w:rsid w:val="003F1E53"/>
    <w:rsid w:val="004079ED"/>
    <w:rsid w:val="00457150"/>
    <w:rsid w:val="004B5CF2"/>
    <w:rsid w:val="004F2630"/>
    <w:rsid w:val="00512EB2"/>
    <w:rsid w:val="0053226E"/>
    <w:rsid w:val="005B622C"/>
    <w:rsid w:val="005F2B9E"/>
    <w:rsid w:val="00600072"/>
    <w:rsid w:val="00636AAB"/>
    <w:rsid w:val="00674115"/>
    <w:rsid w:val="006B4404"/>
    <w:rsid w:val="006C0D70"/>
    <w:rsid w:val="00721B27"/>
    <w:rsid w:val="00756AD0"/>
    <w:rsid w:val="0076574D"/>
    <w:rsid w:val="00767A25"/>
    <w:rsid w:val="007B778E"/>
    <w:rsid w:val="00820B9E"/>
    <w:rsid w:val="008753F2"/>
    <w:rsid w:val="00955A36"/>
    <w:rsid w:val="00971F49"/>
    <w:rsid w:val="00991840"/>
    <w:rsid w:val="009D46F1"/>
    <w:rsid w:val="009E0E6E"/>
    <w:rsid w:val="00A56422"/>
    <w:rsid w:val="00AD4309"/>
    <w:rsid w:val="00B409A8"/>
    <w:rsid w:val="00B92E64"/>
    <w:rsid w:val="00BE0F1A"/>
    <w:rsid w:val="00BE6E04"/>
    <w:rsid w:val="00BE7E1D"/>
    <w:rsid w:val="00BF7EA4"/>
    <w:rsid w:val="00C05916"/>
    <w:rsid w:val="00C41CF7"/>
    <w:rsid w:val="00C46F41"/>
    <w:rsid w:val="00C51A7A"/>
    <w:rsid w:val="00C9027D"/>
    <w:rsid w:val="00CD04F0"/>
    <w:rsid w:val="00CF7C02"/>
    <w:rsid w:val="00D446C2"/>
    <w:rsid w:val="00D819AA"/>
    <w:rsid w:val="00DB0968"/>
    <w:rsid w:val="00DB483A"/>
    <w:rsid w:val="00E04C0B"/>
    <w:rsid w:val="00E12D8E"/>
    <w:rsid w:val="00E14EDB"/>
    <w:rsid w:val="00E4458D"/>
    <w:rsid w:val="00E71049"/>
    <w:rsid w:val="00EF08FD"/>
    <w:rsid w:val="00F634F2"/>
    <w:rsid w:val="00FA5111"/>
    <w:rsid w:val="00FB5B2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452CA"/>
  <w15:docId w15:val="{BBF370D0-A8DB-42B9-919E-5A4D4EB34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1540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154025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FB5B2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04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3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5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9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0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8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9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96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2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2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9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13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64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24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5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5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5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9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9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1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7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9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6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3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1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7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6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7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0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1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8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53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88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23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0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0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2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63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6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0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96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4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3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3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34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2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6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4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82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5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6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8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7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8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1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7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40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0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47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23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15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40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2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8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60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8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9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87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8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1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5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1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157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13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99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43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5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6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8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2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7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90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68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6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7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0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75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25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39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7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64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23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1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5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4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1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8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9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1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0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0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4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93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56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00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1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0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8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7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0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467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26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97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7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26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27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39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1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3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5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0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0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6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69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9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7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0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6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6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24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82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2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0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2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7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32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14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7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0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845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279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71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3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5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0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7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2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3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64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2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9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2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5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3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46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63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0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5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7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4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9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365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13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02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9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9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2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74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0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7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0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6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6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48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11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29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5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1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5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7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0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78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0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92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9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8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7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08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36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5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7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82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0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7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7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97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428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0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7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8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7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6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7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2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9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13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9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8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7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6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48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92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70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8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02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53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8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1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6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43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753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48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76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9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9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08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54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24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08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6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4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8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8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1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89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1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5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2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0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8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90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7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5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6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4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1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42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29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79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69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7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6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54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1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5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9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0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76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6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5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4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0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3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0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4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74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46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4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5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699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8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2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9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1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7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1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8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5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43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6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87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5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2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7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8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6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9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7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1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6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45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98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5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3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8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3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4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0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626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23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07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63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3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6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4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0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23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9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05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0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6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07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65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0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7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90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73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4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0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9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8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2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8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6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2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8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4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6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5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3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7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9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0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3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2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9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2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6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4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6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83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1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5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7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2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2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22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15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2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36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30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6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4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8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386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45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824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2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5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8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0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63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1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0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7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78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5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33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53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9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9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91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84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55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2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51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36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40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5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552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25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1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6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5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7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18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5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2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3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8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9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77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39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5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90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846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7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5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6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92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75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72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53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6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22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5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7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94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0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0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96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1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1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1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123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96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74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1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2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63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0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0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9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0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57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1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0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55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1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3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5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5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16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6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99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8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7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3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03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2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8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8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1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7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9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0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1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0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771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234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5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3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6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9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3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7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529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86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46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23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8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24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0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06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74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0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7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5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0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2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4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46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9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3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0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3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7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7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5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89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2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3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9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9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0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3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9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03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6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2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6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7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4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9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63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3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4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0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8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55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8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1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7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8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9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1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23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49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6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0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2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83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41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24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62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61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54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07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8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2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3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7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56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8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4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4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8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23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7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8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905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47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7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0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9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9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93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8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5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2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3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76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2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1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38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6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81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46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1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3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8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7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82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74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1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7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8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2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7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3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87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09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20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0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8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7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7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3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25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20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292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14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9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1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81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64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7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3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2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65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3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9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image" Target="media/image12.png"/><Relationship Id="rId34" Type="http://schemas.openxmlformats.org/officeDocument/2006/relationships/image" Target="media/image19.png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9.bin"/><Relationship Id="rId44" Type="http://schemas.openxmlformats.org/officeDocument/2006/relationships/image" Target="media/image25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C2EA33-3A38-4AAD-973A-7F50A6D5B4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12</Pages>
  <Words>1850</Words>
  <Characters>10545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xlyaev</dc:creator>
  <cp:lastModifiedBy>hacker</cp:lastModifiedBy>
  <cp:revision>11</cp:revision>
  <dcterms:created xsi:type="dcterms:W3CDTF">2022-10-05T19:04:00Z</dcterms:created>
  <dcterms:modified xsi:type="dcterms:W3CDTF">2022-12-17T16:24:00Z</dcterms:modified>
</cp:coreProperties>
</file>